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B3983E" w14:textId="77777777" w:rsidR="00AC14B6" w:rsidRPr="00AD0AB6" w:rsidRDefault="00AC14B6" w:rsidP="00E87C2D">
      <w:pPr>
        <w:ind w:firstLineChars="0" w:firstLine="0"/>
        <w:jc w:val="center"/>
        <w:rPr>
          <w:rFonts w:eastAsia="华文行楷"/>
          <w:b/>
          <w:sz w:val="72"/>
          <w:szCs w:val="72"/>
        </w:rPr>
      </w:pPr>
      <w:r w:rsidRPr="00AD0AB6">
        <w:rPr>
          <w:rFonts w:eastAsia="华文行楷"/>
          <w:b/>
          <w:sz w:val="72"/>
          <w:szCs w:val="72"/>
        </w:rPr>
        <w:t>电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子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科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技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大</w:t>
      </w:r>
      <w:r w:rsidRPr="00AD0AB6">
        <w:rPr>
          <w:rFonts w:eastAsia="华文行楷"/>
          <w:b/>
          <w:sz w:val="72"/>
          <w:szCs w:val="72"/>
        </w:rPr>
        <w:t xml:space="preserve"> </w:t>
      </w:r>
      <w:r w:rsidRPr="00AD0AB6">
        <w:rPr>
          <w:rFonts w:eastAsia="华文行楷"/>
          <w:b/>
          <w:sz w:val="72"/>
          <w:szCs w:val="72"/>
        </w:rPr>
        <w:t>学</w:t>
      </w:r>
    </w:p>
    <w:p w14:paraId="63E4680D" w14:textId="77777777" w:rsidR="00AC14B6" w:rsidRPr="00AD0AB6" w:rsidRDefault="00AC14B6" w:rsidP="00E87C2D">
      <w:pPr>
        <w:ind w:firstLineChars="0" w:firstLine="0"/>
        <w:jc w:val="center"/>
        <w:rPr>
          <w:b/>
          <w:sz w:val="32"/>
          <w:szCs w:val="32"/>
        </w:rPr>
      </w:pPr>
      <w:r w:rsidRPr="00AD0AB6">
        <w:rPr>
          <w:b/>
          <w:sz w:val="32"/>
          <w:szCs w:val="32"/>
        </w:rPr>
        <w:t>UNIVERSITY OF ELECTRONIC SCIENCE AND TECHNOLOGY OF CHINA</w:t>
      </w:r>
    </w:p>
    <w:p w14:paraId="4C78995B" w14:textId="77777777" w:rsidR="00AC14B6" w:rsidRDefault="00AC14B6" w:rsidP="00AC14B6">
      <w:pPr>
        <w:ind w:firstLine="480"/>
        <w:jc w:val="center"/>
      </w:pPr>
    </w:p>
    <w:p w14:paraId="49A021B5" w14:textId="3F806373" w:rsidR="00AC14B6" w:rsidRDefault="00AC14B6" w:rsidP="00AC14B6">
      <w:pPr>
        <w:ind w:firstLine="480"/>
        <w:jc w:val="center"/>
      </w:pPr>
    </w:p>
    <w:p w14:paraId="3B73F850" w14:textId="6B09DE1E" w:rsidR="00D965EF" w:rsidRDefault="00D965EF" w:rsidP="00AC14B6">
      <w:pPr>
        <w:ind w:firstLine="480"/>
        <w:jc w:val="center"/>
      </w:pPr>
    </w:p>
    <w:p w14:paraId="749B028E" w14:textId="79BE03E2" w:rsidR="00D965EF" w:rsidRDefault="00D965EF" w:rsidP="00AC14B6">
      <w:pPr>
        <w:ind w:firstLine="480"/>
        <w:jc w:val="center"/>
      </w:pPr>
    </w:p>
    <w:p w14:paraId="11FC6DF8" w14:textId="77777777" w:rsidR="00D965EF" w:rsidRDefault="00D965EF" w:rsidP="00AC14B6">
      <w:pPr>
        <w:ind w:firstLine="480"/>
        <w:jc w:val="center"/>
      </w:pPr>
    </w:p>
    <w:p w14:paraId="13383F77" w14:textId="05D6CBDC" w:rsidR="00E87C2D" w:rsidRDefault="00755EAC" w:rsidP="00E87C2D">
      <w:pPr>
        <w:ind w:firstLineChars="0" w:firstLine="0"/>
        <w:jc w:val="center"/>
        <w:rPr>
          <w:b/>
          <w:sz w:val="72"/>
          <w:szCs w:val="72"/>
        </w:rPr>
      </w:pPr>
      <w:r w:rsidRPr="00755EAC">
        <w:rPr>
          <w:rFonts w:hint="eastAsia"/>
          <w:b/>
          <w:sz w:val="72"/>
          <w:szCs w:val="72"/>
        </w:rPr>
        <w:t>数值分析第二次作业</w:t>
      </w:r>
    </w:p>
    <w:p w14:paraId="14C15FE1" w14:textId="1470A44A" w:rsidR="00AC14B6" w:rsidRPr="00E87C2D" w:rsidRDefault="00755EAC" w:rsidP="00E87C2D">
      <w:pPr>
        <w:ind w:firstLineChars="0" w:firstLine="0"/>
        <w:jc w:val="center"/>
        <w:rPr>
          <w:b/>
          <w:sz w:val="72"/>
          <w:szCs w:val="72"/>
        </w:rPr>
      </w:pPr>
      <w:r w:rsidRPr="00755EAC">
        <w:rPr>
          <w:b/>
          <w:sz w:val="32"/>
        </w:rPr>
        <w:t>The second assignment of numerical analysis</w:t>
      </w:r>
    </w:p>
    <w:p w14:paraId="5987F854" w14:textId="77777777" w:rsidR="00AC14B6" w:rsidRDefault="00AC14B6" w:rsidP="00AC14B6">
      <w:pPr>
        <w:ind w:firstLine="480"/>
      </w:pPr>
    </w:p>
    <w:p w14:paraId="504E9431" w14:textId="77777777" w:rsidR="00AC14B6" w:rsidRDefault="00AC14B6" w:rsidP="00AC14B6">
      <w:pPr>
        <w:ind w:firstLine="48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6F397E9" wp14:editId="7A17C159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1617345" cy="1386840"/>
            <wp:effectExtent l="0" t="0" r="0" b="0"/>
            <wp:wrapNone/>
            <wp:docPr id="7" name="图片 7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标志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7046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198084B" w14:textId="77777777" w:rsidR="00AC14B6" w:rsidRDefault="00AC14B6" w:rsidP="00AC14B6">
      <w:pPr>
        <w:ind w:firstLine="480"/>
      </w:pPr>
    </w:p>
    <w:p w14:paraId="7083260C" w14:textId="77777777" w:rsidR="00AC14B6" w:rsidRDefault="00AC14B6" w:rsidP="00AC14B6">
      <w:pPr>
        <w:ind w:firstLine="480"/>
      </w:pPr>
    </w:p>
    <w:p w14:paraId="72577D7D" w14:textId="77777777" w:rsidR="00AC14B6" w:rsidRDefault="00AC14B6" w:rsidP="00AC14B6">
      <w:pPr>
        <w:ind w:firstLine="480"/>
      </w:pPr>
    </w:p>
    <w:p w14:paraId="21760A3D" w14:textId="77777777" w:rsidR="00AC14B6" w:rsidRDefault="00AC14B6" w:rsidP="00AC14B6">
      <w:pPr>
        <w:ind w:firstLine="480"/>
      </w:pPr>
    </w:p>
    <w:p w14:paraId="48739A4E" w14:textId="77777777" w:rsidR="00AC14B6" w:rsidRDefault="00AC14B6" w:rsidP="00AC14B6">
      <w:pPr>
        <w:ind w:firstLine="480"/>
      </w:pPr>
    </w:p>
    <w:p w14:paraId="15F37B81" w14:textId="77777777" w:rsidR="00AC14B6" w:rsidRDefault="00AC14B6" w:rsidP="00AC14B6">
      <w:pPr>
        <w:ind w:firstLine="480"/>
      </w:pPr>
    </w:p>
    <w:p w14:paraId="38D5BD2F" w14:textId="77777777" w:rsidR="00AC14B6" w:rsidRDefault="00AC14B6" w:rsidP="00AC14B6">
      <w:pPr>
        <w:ind w:firstLine="480"/>
      </w:pPr>
    </w:p>
    <w:p w14:paraId="7AC78C30" w14:textId="77777777" w:rsidR="00AC14B6" w:rsidRDefault="00AC14B6" w:rsidP="00AC14B6">
      <w:pPr>
        <w:ind w:firstLine="480"/>
      </w:pPr>
    </w:p>
    <w:p w14:paraId="5459FEA7" w14:textId="77777777" w:rsidR="00AC14B6" w:rsidRDefault="00AC14B6" w:rsidP="00AC14B6">
      <w:pPr>
        <w:ind w:firstLine="480"/>
      </w:pPr>
    </w:p>
    <w:p w14:paraId="03B9DD7A" w14:textId="77777777" w:rsidR="00417D32" w:rsidRDefault="00417D32" w:rsidP="00AC14B6">
      <w:pPr>
        <w:ind w:firstLine="480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3"/>
        <w:gridCol w:w="6023"/>
      </w:tblGrid>
      <w:tr w:rsidR="00425764" w:rsidRPr="00E54BCB" w14:paraId="2B91BADD" w14:textId="77777777" w:rsidTr="006C09ED">
        <w:tc>
          <w:tcPr>
            <w:tcW w:w="2253" w:type="dxa"/>
            <w:vAlign w:val="center"/>
          </w:tcPr>
          <w:p w14:paraId="1DAD1C26" w14:textId="0C72343E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课程题目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bottom w:val="single" w:sz="12" w:space="0" w:color="auto"/>
            </w:tcBorders>
            <w:vAlign w:val="center"/>
          </w:tcPr>
          <w:p w14:paraId="151D9960" w14:textId="589CDF41" w:rsidR="00425764" w:rsidRPr="00E54BCB" w:rsidRDefault="008677FC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数值分析第二次作业</w:t>
            </w:r>
          </w:p>
        </w:tc>
      </w:tr>
      <w:tr w:rsidR="00425764" w:rsidRPr="00E54BCB" w14:paraId="1BC6BE55" w14:textId="77777777" w:rsidTr="006C09ED">
        <w:tc>
          <w:tcPr>
            <w:tcW w:w="2253" w:type="dxa"/>
            <w:vAlign w:val="center"/>
          </w:tcPr>
          <w:p w14:paraId="10BA729A" w14:textId="7E42B167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专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业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BCB27E7" w14:textId="22272AEB" w:rsidR="00425764" w:rsidRPr="00E54BCB" w:rsidRDefault="00956050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电子信息</w:t>
            </w:r>
          </w:p>
        </w:tc>
      </w:tr>
      <w:tr w:rsidR="00425764" w:rsidRPr="00E54BCB" w14:paraId="0BCF4403" w14:textId="77777777" w:rsidTr="006C09ED">
        <w:tc>
          <w:tcPr>
            <w:tcW w:w="2253" w:type="dxa"/>
            <w:vAlign w:val="center"/>
          </w:tcPr>
          <w:p w14:paraId="32808E8F" w14:textId="6685A040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姓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名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8E9C8F6" w14:textId="2D33D2F9" w:rsidR="00425764" w:rsidRPr="00E54BCB" w:rsidRDefault="0086340E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郭元洪</w:t>
            </w:r>
          </w:p>
        </w:tc>
      </w:tr>
      <w:tr w:rsidR="00425764" w:rsidRPr="00E54BCB" w14:paraId="5B14C608" w14:textId="77777777" w:rsidTr="00801CB0">
        <w:tc>
          <w:tcPr>
            <w:tcW w:w="2253" w:type="dxa"/>
            <w:vAlign w:val="center"/>
          </w:tcPr>
          <w:p w14:paraId="2970D4DF" w14:textId="27EE3F73" w:rsidR="00425764" w:rsidRPr="000106E7" w:rsidRDefault="00425764" w:rsidP="00A7231D">
            <w:pPr>
              <w:ind w:firstLineChars="0" w:firstLine="0"/>
              <w:jc w:val="right"/>
              <w:rPr>
                <w:b/>
                <w:sz w:val="32"/>
                <w:szCs w:val="32"/>
              </w:rPr>
            </w:pPr>
            <w:r w:rsidRPr="000106E7">
              <w:rPr>
                <w:rFonts w:hint="eastAsia"/>
                <w:b/>
                <w:sz w:val="32"/>
                <w:szCs w:val="32"/>
              </w:rPr>
              <w:t>学</w:t>
            </w:r>
            <w:r w:rsidR="00C01C2A" w:rsidRPr="000106E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="00C01C2A" w:rsidRPr="000106E7">
              <w:rPr>
                <w:b/>
                <w:sz w:val="32"/>
                <w:szCs w:val="32"/>
              </w:rPr>
              <w:t xml:space="preserve">   </w:t>
            </w:r>
            <w:r w:rsidRPr="000106E7">
              <w:rPr>
                <w:rFonts w:hint="eastAsia"/>
                <w:b/>
                <w:sz w:val="32"/>
                <w:szCs w:val="32"/>
              </w:rPr>
              <w:t>号</w:t>
            </w:r>
            <w:r w:rsidR="00417D32" w:rsidRPr="000106E7">
              <w:rPr>
                <w:rFonts w:hint="eastAsia"/>
                <w:b/>
                <w:sz w:val="32"/>
                <w:szCs w:val="32"/>
              </w:rPr>
              <w:t>：</w:t>
            </w:r>
          </w:p>
        </w:tc>
        <w:tc>
          <w:tcPr>
            <w:tcW w:w="60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8A3482D" w14:textId="15D54BF6" w:rsidR="00425764" w:rsidRPr="00E54BCB" w:rsidRDefault="0086340E" w:rsidP="0086340E">
            <w:pPr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02122140307</w:t>
            </w:r>
          </w:p>
        </w:tc>
      </w:tr>
    </w:tbl>
    <w:p w14:paraId="2FD6B023" w14:textId="5B9FB378" w:rsidR="00D77F13" w:rsidRDefault="00D77F13" w:rsidP="003E07A3">
      <w:pPr>
        <w:widowControl/>
        <w:ind w:firstLineChars="0" w:firstLine="0"/>
        <w:jc w:val="left"/>
        <w:sectPr w:rsidR="00D77F13" w:rsidSect="0069056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lang w:val="zh-CN"/>
        </w:rPr>
        <w:id w:val="1300037763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4"/>
          <w:szCs w:val="22"/>
        </w:rPr>
      </w:sdtEndPr>
      <w:sdtContent>
        <w:bookmarkStart w:id="0" w:name="_GoBack" w:displacedByCustomXml="prev"/>
        <w:bookmarkEnd w:id="0" w:displacedByCustomXml="prev"/>
        <w:p w14:paraId="4571968A" w14:textId="6AED2559" w:rsidR="00647EF8" w:rsidRDefault="00647EF8" w:rsidP="00647EF8">
          <w:pPr>
            <w:pStyle w:val="TOC"/>
            <w:ind w:firstLine="480"/>
            <w:jc w:val="center"/>
          </w:pPr>
          <w:r w:rsidRPr="00A94312">
            <w:rPr>
              <w:rFonts w:ascii="宋体" w:eastAsia="宋体" w:hAnsi="宋体"/>
              <w:b/>
              <w:color w:val="auto"/>
              <w:sz w:val="44"/>
              <w:szCs w:val="44"/>
              <w:lang w:val="zh-CN"/>
            </w:rPr>
            <w:t>目录</w:t>
          </w:r>
        </w:p>
        <w:p w14:paraId="01344A36" w14:textId="397CBC13" w:rsidR="00632620" w:rsidRDefault="00647EF8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6937134" w:history="1">
            <w:r w:rsidR="00632620" w:rsidRPr="009F51A2">
              <w:rPr>
                <w:rStyle w:val="ad"/>
                <w:noProof/>
              </w:rPr>
              <w:t>1问题</w:t>
            </w:r>
            <w:r w:rsidR="00632620">
              <w:rPr>
                <w:noProof/>
                <w:webHidden/>
              </w:rPr>
              <w:tab/>
            </w:r>
            <w:r w:rsidR="00632620">
              <w:rPr>
                <w:noProof/>
                <w:webHidden/>
              </w:rPr>
              <w:fldChar w:fldCharType="begin"/>
            </w:r>
            <w:r w:rsidR="00632620">
              <w:rPr>
                <w:noProof/>
                <w:webHidden/>
              </w:rPr>
              <w:instrText xml:space="preserve"> PAGEREF _Toc86937134 \h </w:instrText>
            </w:r>
            <w:r w:rsidR="00632620">
              <w:rPr>
                <w:noProof/>
                <w:webHidden/>
              </w:rPr>
            </w:r>
            <w:r w:rsidR="00632620">
              <w:rPr>
                <w:noProof/>
                <w:webHidden/>
              </w:rPr>
              <w:fldChar w:fldCharType="separate"/>
            </w:r>
            <w:r w:rsidR="00632620">
              <w:rPr>
                <w:noProof/>
                <w:webHidden/>
              </w:rPr>
              <w:t>1</w:t>
            </w:r>
            <w:r w:rsidR="00632620">
              <w:rPr>
                <w:noProof/>
                <w:webHidden/>
              </w:rPr>
              <w:fldChar w:fldCharType="end"/>
            </w:r>
          </w:hyperlink>
        </w:p>
        <w:p w14:paraId="4E0F9C3C" w14:textId="7967A572" w:rsidR="00632620" w:rsidRDefault="00632620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86937135" w:history="1">
            <w:r w:rsidRPr="009F51A2">
              <w:rPr>
                <w:rStyle w:val="ad"/>
                <w:noProof/>
              </w:rPr>
              <w:t>2高斯赛德尔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937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E9807D" w14:textId="7E33A331" w:rsidR="00632620" w:rsidRDefault="00632620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86937136" w:history="1">
            <w:r w:rsidRPr="009F51A2">
              <w:rPr>
                <w:rStyle w:val="ad"/>
                <w:noProof/>
              </w:rPr>
              <w:t>3最速下降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937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F326C8" w14:textId="3235ABFC" w:rsidR="00632620" w:rsidRDefault="00632620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86937137" w:history="1">
            <w:r w:rsidRPr="009F51A2">
              <w:rPr>
                <w:rStyle w:val="ad"/>
                <w:noProof/>
              </w:rPr>
              <w:t>4共轭梯度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937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23ABAA" w14:textId="7FCDCBE1" w:rsidR="00632620" w:rsidRDefault="00632620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86937138" w:history="1">
            <w:r w:rsidRPr="009F51A2">
              <w:rPr>
                <w:rStyle w:val="ad"/>
                <w:noProof/>
              </w:rPr>
              <w:t>5结果分析与对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937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A9181B" w14:textId="1D5C83AD" w:rsidR="00647EF8" w:rsidRDefault="00647EF8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6E2A3FCD" w14:textId="0A1B7D39" w:rsidR="008D5FF2" w:rsidRPr="00E5507E" w:rsidRDefault="008D5FF2" w:rsidP="00E5507E">
      <w:pPr>
        <w:ind w:firstLineChars="0" w:firstLine="0"/>
        <w:rPr>
          <w:rFonts w:hint="eastAsia"/>
        </w:rPr>
      </w:pPr>
    </w:p>
    <w:p w14:paraId="75483D72" w14:textId="77777777" w:rsidR="00ED6211" w:rsidRDefault="00ED6211" w:rsidP="008D5FF2">
      <w:pPr>
        <w:ind w:firstLineChars="0" w:firstLine="0"/>
      </w:pPr>
    </w:p>
    <w:p w14:paraId="52EFE323" w14:textId="093FF28A" w:rsidR="00ED6211" w:rsidRDefault="00ED6211" w:rsidP="008D5FF2">
      <w:pPr>
        <w:ind w:firstLineChars="0" w:firstLine="0"/>
        <w:rPr>
          <w:rFonts w:hint="eastAsia"/>
        </w:rPr>
        <w:sectPr w:rsidR="00ED6211" w:rsidSect="00460153">
          <w:footerReference w:type="default" r:id="rId15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1EC959C5" w14:textId="6EEFE1F1" w:rsidR="00254FCB" w:rsidRDefault="008D5FF2" w:rsidP="008D5FF2">
      <w:pPr>
        <w:pStyle w:val="1"/>
      </w:pPr>
      <w:bookmarkStart w:id="1" w:name="_Toc86937134"/>
      <w:r>
        <w:rPr>
          <w:rFonts w:hint="eastAsia"/>
        </w:rPr>
        <w:lastRenderedPageBreak/>
        <w:t>1</w:t>
      </w:r>
      <w:r w:rsidR="00BC2FB3">
        <w:rPr>
          <w:rFonts w:hint="eastAsia"/>
        </w:rPr>
        <w:t>问题</w:t>
      </w:r>
      <w:bookmarkEnd w:id="1"/>
    </w:p>
    <w:p w14:paraId="351BD7D2" w14:textId="4C27F801" w:rsidR="00802696" w:rsidRDefault="00821C32" w:rsidP="00821C32">
      <w:pPr>
        <w:ind w:firstLine="480"/>
      </w:pPr>
      <w:r>
        <w:rPr>
          <w:rFonts w:hint="eastAsia"/>
        </w:rPr>
        <w:t>求解系数矩阵由</w:t>
      </w:r>
      <w:r>
        <w:rPr>
          <w:rFonts w:hint="eastAsia"/>
        </w:rPr>
        <w:t>16</w:t>
      </w:r>
      <w:r>
        <w:rPr>
          <w:rFonts w:hint="eastAsia"/>
        </w:rPr>
        <w:t>阶</w:t>
      </w:r>
      <w:r>
        <w:rPr>
          <w:rFonts w:hint="eastAsia"/>
        </w:rPr>
        <w:t>Hilbert</w:t>
      </w:r>
      <w:r>
        <w:rPr>
          <w:rFonts w:hint="eastAsia"/>
        </w:rPr>
        <w:t>方程组构成的线性方程组，右端项为</w:t>
      </w:r>
    </w:p>
    <w:p w14:paraId="346224F1" w14:textId="630B5BC1" w:rsidR="00821C32" w:rsidRDefault="00821C32" w:rsidP="00821C32">
      <w:pPr>
        <w:ind w:firstLineChars="0" w:firstLine="0"/>
      </w:pPr>
      <w:r>
        <w:t>[2877 / 851, 3491 / 1431, 816 / 409, 2035 / 1187, 2155 / 1423, 538 / 395, 1587 / 1279, 573 / 502, 947 / 895,1669 / 1691, 1589 / 1717, 414 / 475, 337 / 409, 905 / 1158, 1272 / 1711, 173 / 244]</w:t>
      </w:r>
    </w:p>
    <w:p w14:paraId="4371E00E" w14:textId="77777777" w:rsidR="00A776C2" w:rsidRDefault="001D4376" w:rsidP="00A776C2">
      <w:pPr>
        <w:ind w:firstLineChars="0" w:firstLine="0"/>
      </w:pPr>
      <w:r>
        <w:rPr>
          <w:rFonts w:hint="eastAsia"/>
        </w:rPr>
        <w:t>要求：</w:t>
      </w:r>
    </w:p>
    <w:p w14:paraId="39D8633C" w14:textId="6DA3E415" w:rsidR="00A776C2" w:rsidRDefault="00A776C2" w:rsidP="00A776C2">
      <w:pPr>
        <w:ind w:firstLineChars="0" w:firstLine="0"/>
      </w:pPr>
      <w:r>
        <w:rPr>
          <w:rFonts w:hint="eastAsia"/>
        </w:rPr>
        <w:t>1</w:t>
      </w:r>
      <w:r>
        <w:rPr>
          <w:rFonts w:hint="eastAsia"/>
        </w:rPr>
        <w:t>、</w:t>
      </w:r>
      <w:proofErr w:type="spellStart"/>
      <w:r>
        <w:rPr>
          <w:rFonts w:hint="eastAsia"/>
        </w:rPr>
        <w:t>Gauss_Sedel</w:t>
      </w:r>
      <w:proofErr w:type="spellEnd"/>
      <w:r>
        <w:rPr>
          <w:rFonts w:hint="eastAsia"/>
        </w:rPr>
        <w:t>方法；</w:t>
      </w:r>
    </w:p>
    <w:p w14:paraId="3D63D155" w14:textId="77777777" w:rsidR="00A776C2" w:rsidRDefault="00A776C2" w:rsidP="00A776C2">
      <w:pPr>
        <w:ind w:firstLineChars="0" w:firstLine="0"/>
      </w:pPr>
      <w:r>
        <w:rPr>
          <w:rFonts w:hint="eastAsia"/>
        </w:rPr>
        <w:t>2</w:t>
      </w:r>
      <w:r>
        <w:rPr>
          <w:rFonts w:hint="eastAsia"/>
        </w:rPr>
        <w:t>、最速下降法</w:t>
      </w:r>
    </w:p>
    <w:p w14:paraId="3962903B" w14:textId="77777777" w:rsidR="00A776C2" w:rsidRDefault="00A776C2" w:rsidP="00A776C2">
      <w:pPr>
        <w:ind w:firstLineChars="0" w:firstLine="0"/>
      </w:pPr>
      <w:r>
        <w:rPr>
          <w:rFonts w:hint="eastAsia"/>
        </w:rPr>
        <w:t>3</w:t>
      </w:r>
      <w:r>
        <w:rPr>
          <w:rFonts w:hint="eastAsia"/>
        </w:rPr>
        <w:t>、共轭梯度法；</w:t>
      </w:r>
    </w:p>
    <w:p w14:paraId="54385DC8" w14:textId="1DA6EA2B" w:rsidR="003C2ED2" w:rsidRDefault="00A776C2" w:rsidP="00C17512">
      <w:pPr>
        <w:ind w:firstLineChars="0" w:firstLine="0"/>
      </w:pPr>
      <w:r>
        <w:rPr>
          <w:rFonts w:hint="eastAsia"/>
        </w:rPr>
        <w:t>4</w:t>
      </w:r>
      <w:r>
        <w:rPr>
          <w:rFonts w:hint="eastAsia"/>
        </w:rPr>
        <w:t>、结果分析与对比。</w:t>
      </w:r>
    </w:p>
    <w:p w14:paraId="27722EBE" w14:textId="2D58891C" w:rsidR="00C17512" w:rsidRDefault="00A24B83" w:rsidP="00C17512">
      <w:pPr>
        <w:pStyle w:val="1"/>
      </w:pPr>
      <w:bookmarkStart w:id="2" w:name="_Toc86937135"/>
      <w:r>
        <w:t>2</w:t>
      </w:r>
      <w:r w:rsidR="0011520F">
        <w:rPr>
          <w:rFonts w:hint="eastAsia"/>
        </w:rPr>
        <w:t>高斯赛德尔</w:t>
      </w:r>
      <w:r w:rsidRPr="00FE2E95">
        <w:rPr>
          <w:rFonts w:hint="eastAsia"/>
        </w:rPr>
        <w:t>方法</w:t>
      </w:r>
      <w:bookmarkEnd w:id="2"/>
    </w:p>
    <w:p w14:paraId="66170753" w14:textId="12918C5E" w:rsidR="00505988" w:rsidRDefault="00C1588D" w:rsidP="00505988">
      <w:pPr>
        <w:ind w:firstLine="480"/>
      </w:pPr>
      <w:r>
        <w:rPr>
          <w:rFonts w:hint="eastAsia"/>
        </w:rPr>
        <w:t>设方程组</w:t>
      </w:r>
      <w:r w:rsidR="006E1FEB" w:rsidRPr="00891E4A">
        <w:rPr>
          <w:position w:val="-10"/>
        </w:rPr>
        <w:object w:dxaOrig="859" w:dyaOrig="320" w14:anchorId="0EBD1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5pt;height:16.15pt" o:ole="">
            <v:imagedata r:id="rId16" o:title=""/>
          </v:shape>
          <o:OLEObject Type="Embed" ProgID="Equation.DSMT4" ShapeID="_x0000_i1025" DrawAspect="Content" ObjectID="_1697554907" r:id="rId17"/>
        </w:object>
      </w:r>
      <w:r>
        <w:rPr>
          <w:rFonts w:hint="eastAsia"/>
        </w:rPr>
        <w:t>有唯一解</w:t>
      </w:r>
      <w:r w:rsidR="006E1FEB" w:rsidRPr="00891E4A">
        <w:rPr>
          <w:position w:val="-6"/>
        </w:rPr>
        <w:object w:dxaOrig="320" w:dyaOrig="279" w14:anchorId="6DF4841A">
          <v:shape id="_x0000_i1026" type="#_x0000_t75" style="width:16.15pt;height:13.9pt" o:ole="">
            <v:imagedata r:id="rId18" o:title=""/>
          </v:shape>
          <o:OLEObject Type="Embed" ProgID="Equation.DSMT4" ShapeID="_x0000_i1026" DrawAspect="Content" ObjectID="_1697554908" r:id="rId19"/>
        </w:object>
      </w:r>
      <w:r>
        <w:rPr>
          <w:rFonts w:hint="eastAsia"/>
        </w:rPr>
        <w:t>，将</w:t>
      </w:r>
      <w:r w:rsidR="006E1FEB" w:rsidRPr="00891E4A">
        <w:rPr>
          <w:position w:val="-10"/>
        </w:rPr>
        <w:object w:dxaOrig="859" w:dyaOrig="320" w14:anchorId="065A56A8">
          <v:shape id="_x0000_i1027" type="#_x0000_t75" style="width:43.15pt;height:16.15pt" o:ole="">
            <v:imagedata r:id="rId16" o:title=""/>
          </v:shape>
          <o:OLEObject Type="Embed" ProgID="Equation.DSMT4" ShapeID="_x0000_i1027" DrawAspect="Content" ObjectID="_1697554909" r:id="rId20"/>
        </w:object>
      </w:r>
      <w:r>
        <w:rPr>
          <w:rFonts w:hint="eastAsia"/>
        </w:rPr>
        <w:t>变形为等价的方程组</w:t>
      </w:r>
      <w:r w:rsidR="006E1FEB" w:rsidRPr="00891E4A">
        <w:rPr>
          <w:position w:val="-10"/>
        </w:rPr>
        <w:object w:dxaOrig="1160" w:dyaOrig="320" w14:anchorId="50922B3C">
          <v:shape id="_x0000_i1028" type="#_x0000_t75" style="width:58.15pt;height:16.15pt" o:ole="">
            <v:imagedata r:id="rId21" o:title=""/>
          </v:shape>
          <o:OLEObject Type="Embed" ProgID="Equation.DSMT4" ShapeID="_x0000_i1028" DrawAspect="Content" ObjectID="_1697554910" r:id="rId22"/>
        </w:object>
      </w:r>
      <w:r>
        <w:rPr>
          <w:rFonts w:hint="eastAsia"/>
        </w:rPr>
        <w:t>由此建立迭代公式</w:t>
      </w:r>
    </w:p>
    <w:p w14:paraId="012FD21B" w14:textId="32FA303F" w:rsidR="00505988" w:rsidRDefault="00505988" w:rsidP="00505988">
      <w:pPr>
        <w:ind w:firstLineChars="0" w:firstLine="0"/>
        <w:jc w:val="center"/>
      </w:pPr>
      <w:r w:rsidRPr="00891E4A">
        <w:rPr>
          <w:position w:val="-10"/>
        </w:rPr>
        <w:object w:dxaOrig="1660" w:dyaOrig="360" w14:anchorId="52CC85E3">
          <v:shape id="_x0000_i1029" type="#_x0000_t75" style="width:82.9pt;height:18pt" o:ole="">
            <v:imagedata r:id="rId23" o:title=""/>
          </v:shape>
          <o:OLEObject Type="Embed" ProgID="Equation.DSMT4" ShapeID="_x0000_i1029" DrawAspect="Content" ObjectID="_1697554911" r:id="rId24"/>
        </w:object>
      </w:r>
      <w:r>
        <w:t xml:space="preserve">   </w:t>
      </w:r>
      <w:r w:rsidRPr="00891E4A">
        <w:rPr>
          <w:position w:val="-10"/>
        </w:rPr>
        <w:object w:dxaOrig="1340" w:dyaOrig="320" w14:anchorId="1960D5E3">
          <v:shape id="_x0000_i1030" type="#_x0000_t75" style="width:67.15pt;height:16.15pt" o:ole="">
            <v:imagedata r:id="rId25" o:title=""/>
          </v:shape>
          <o:OLEObject Type="Embed" ProgID="Equation.DSMT4" ShapeID="_x0000_i1030" DrawAspect="Content" ObjectID="_1697554912" r:id="rId26"/>
        </w:object>
      </w:r>
    </w:p>
    <w:p w14:paraId="3B15727A" w14:textId="776C4CB1" w:rsidR="00B66DD0" w:rsidRDefault="00C1588D" w:rsidP="00B66DD0">
      <w:pPr>
        <w:ind w:firstLine="480"/>
      </w:pPr>
      <w:r>
        <w:rPr>
          <w:rFonts w:hint="eastAsia"/>
        </w:rPr>
        <w:t>给定初始向量</w:t>
      </w:r>
      <w:r w:rsidR="00235C69" w:rsidRPr="00891E4A">
        <w:rPr>
          <w:position w:val="-6"/>
        </w:rPr>
        <w:object w:dxaOrig="380" w:dyaOrig="320" w14:anchorId="4EF8C5B0">
          <v:shape id="_x0000_i1031" type="#_x0000_t75" style="width:19.15pt;height:16.15pt" o:ole="">
            <v:imagedata r:id="rId27" o:title=""/>
          </v:shape>
          <o:OLEObject Type="Embed" ProgID="Equation.DSMT4" ShapeID="_x0000_i1031" DrawAspect="Content" ObjectID="_1697554913" r:id="rId28"/>
        </w:object>
      </w:r>
      <w:r>
        <w:rPr>
          <w:rFonts w:hint="eastAsia"/>
        </w:rPr>
        <w:t>，按此公式计算的近似解向量序列</w:t>
      </w:r>
      <w:r w:rsidR="00235C69" w:rsidRPr="00891E4A">
        <w:rPr>
          <w:position w:val="-10"/>
        </w:rPr>
        <w:object w:dxaOrig="580" w:dyaOrig="360" w14:anchorId="3DB76DA1">
          <v:shape id="_x0000_i1032" type="#_x0000_t75" style="width:28.9pt;height:18pt" o:ole="">
            <v:imagedata r:id="rId29" o:title=""/>
          </v:shape>
          <o:OLEObject Type="Embed" ProgID="Equation.DSMT4" ShapeID="_x0000_i1032" DrawAspect="Content" ObjectID="_1697554914" r:id="rId30"/>
        </w:object>
      </w:r>
      <w:r>
        <w:rPr>
          <w:rFonts w:hint="eastAsia"/>
        </w:rPr>
        <w:t>，称此方法为迭代法</w:t>
      </w:r>
      <w:r w:rsidR="00235C69">
        <w:rPr>
          <w:rFonts w:hint="eastAsia"/>
        </w:rPr>
        <w:t>。</w:t>
      </w:r>
      <w:r w:rsidR="0030044B">
        <w:rPr>
          <w:rFonts w:hint="eastAsia"/>
        </w:rPr>
        <w:t>若</w:t>
      </w:r>
      <w:r w:rsidR="00622D57" w:rsidRPr="00891E4A">
        <w:rPr>
          <w:position w:val="-20"/>
        </w:rPr>
        <w:object w:dxaOrig="1260" w:dyaOrig="460" w14:anchorId="20808040">
          <v:shape id="_x0000_i1033" type="#_x0000_t75" style="width:63pt;height:22.9pt" o:ole="">
            <v:imagedata r:id="rId31" o:title=""/>
          </v:shape>
          <o:OLEObject Type="Embed" ProgID="Equation.DSMT4" ShapeID="_x0000_i1033" DrawAspect="Content" ObjectID="_1697554915" r:id="rId32"/>
        </w:object>
      </w:r>
      <w:r w:rsidR="00622D57">
        <w:rPr>
          <w:rFonts w:hint="eastAsia"/>
        </w:rPr>
        <w:t>，显然有</w:t>
      </w:r>
      <w:r w:rsidR="00622D57" w:rsidRPr="00891E4A">
        <w:rPr>
          <w:position w:val="-10"/>
        </w:rPr>
        <w:object w:dxaOrig="1460" w:dyaOrig="360" w14:anchorId="3E9FF407">
          <v:shape id="_x0000_i1034" type="#_x0000_t75" style="width:73.15pt;height:18pt" o:ole="">
            <v:imagedata r:id="rId33" o:title=""/>
          </v:shape>
          <o:OLEObject Type="Embed" ProgID="Equation.DSMT4" ShapeID="_x0000_i1034" DrawAspect="Content" ObjectID="_1697554916" r:id="rId34"/>
        </w:object>
      </w:r>
      <w:r w:rsidR="00622D57">
        <w:rPr>
          <w:rFonts w:hint="eastAsia"/>
        </w:rPr>
        <w:t>则称迭代法收敛，否则迭代法发散。</w:t>
      </w:r>
    </w:p>
    <w:p w14:paraId="10C70C7A" w14:textId="25810206" w:rsidR="00B66DD0" w:rsidRDefault="00AD51F5" w:rsidP="00B66DD0">
      <w:pPr>
        <w:ind w:firstLine="480"/>
      </w:pPr>
      <w:r>
        <w:rPr>
          <w:rFonts w:hint="eastAsia"/>
        </w:rPr>
        <w:t>对于线性方程组</w:t>
      </w:r>
      <w:r w:rsidR="008916C2" w:rsidRPr="00891E4A">
        <w:rPr>
          <w:position w:val="-30"/>
        </w:rPr>
        <w:object w:dxaOrig="2439" w:dyaOrig="700" w14:anchorId="536FC4E1">
          <v:shape id="_x0000_i1035" type="#_x0000_t75" style="width:121.9pt;height:34.9pt" o:ole="">
            <v:imagedata r:id="rId35" o:title=""/>
          </v:shape>
          <o:OLEObject Type="Embed" ProgID="Equation.DSMT4" ShapeID="_x0000_i1035" DrawAspect="Content" ObjectID="_1697554917" r:id="rId36"/>
        </w:object>
      </w:r>
      <w:proofErr w:type="spellStart"/>
      <w:r w:rsidR="00093496" w:rsidRPr="00093496">
        <w:t>Gauss_Sedel</w:t>
      </w:r>
      <w:proofErr w:type="spellEnd"/>
      <w:r w:rsidR="008916C2">
        <w:rPr>
          <w:rFonts w:hint="eastAsia"/>
        </w:rPr>
        <w:t>的迭代格式如下所示</w:t>
      </w:r>
      <w:r w:rsidR="006758C0">
        <w:rPr>
          <w:rFonts w:hint="eastAsia"/>
        </w:rPr>
        <w:t>：</w:t>
      </w:r>
    </w:p>
    <w:p w14:paraId="1912D527" w14:textId="508E6D84" w:rsidR="006758C0" w:rsidRDefault="007408CD" w:rsidP="007408CD">
      <w:pPr>
        <w:ind w:firstLineChars="0" w:firstLine="0"/>
        <w:jc w:val="center"/>
      </w:pPr>
      <w:r w:rsidRPr="00891E4A">
        <w:rPr>
          <w:position w:val="-30"/>
        </w:rPr>
        <w:object w:dxaOrig="3700" w:dyaOrig="700" w14:anchorId="095CDF23">
          <v:shape id="_x0000_i1036" type="#_x0000_t75" style="width:184.9pt;height:34.9pt" o:ole="">
            <v:imagedata r:id="rId37" o:title=""/>
          </v:shape>
          <o:OLEObject Type="Embed" ProgID="Equation.DSMT4" ShapeID="_x0000_i1036" DrawAspect="Content" ObjectID="_1697554918" r:id="rId38"/>
        </w:object>
      </w:r>
      <w:r w:rsidRPr="007408CD">
        <w:t xml:space="preserve"> </w:t>
      </w:r>
      <w:r w:rsidRPr="00891E4A">
        <w:rPr>
          <w:position w:val="-10"/>
        </w:rPr>
        <w:object w:dxaOrig="2180" w:dyaOrig="320" w14:anchorId="791908AD">
          <v:shape id="_x0000_i1037" type="#_x0000_t75" style="width:109.15pt;height:16.15pt" o:ole="">
            <v:imagedata r:id="rId39" o:title=""/>
          </v:shape>
          <o:OLEObject Type="Embed" ProgID="Equation.DSMT4" ShapeID="_x0000_i1037" DrawAspect="Content" ObjectID="_1697554919" r:id="rId40"/>
        </w:object>
      </w:r>
    </w:p>
    <w:p w14:paraId="030C4489" w14:textId="4433D45B" w:rsidR="007408CD" w:rsidRDefault="003B1A9A" w:rsidP="007408CD">
      <w:pPr>
        <w:ind w:firstLine="480"/>
      </w:pPr>
      <w:r>
        <w:rPr>
          <w:rFonts w:hint="eastAsia"/>
        </w:rPr>
        <w:t>将上述分量形式转化为矩阵的形式</w:t>
      </w:r>
      <w:r w:rsidR="00D503B8">
        <w:rPr>
          <w:rFonts w:hint="eastAsia"/>
        </w:rPr>
        <w:t>：</w:t>
      </w:r>
    </w:p>
    <w:p w14:paraId="13668672" w14:textId="5FAB8E7A" w:rsidR="00D503B8" w:rsidRDefault="001A2EB7" w:rsidP="001A2EB7">
      <w:pPr>
        <w:ind w:firstLineChars="0" w:firstLine="0"/>
        <w:jc w:val="center"/>
      </w:pPr>
      <w:r w:rsidRPr="00891E4A">
        <w:rPr>
          <w:position w:val="-10"/>
        </w:rPr>
        <w:object w:dxaOrig="2940" w:dyaOrig="360" w14:anchorId="6FD8EAB1">
          <v:shape id="_x0000_i1038" type="#_x0000_t75" style="width:147pt;height:18pt" o:ole="">
            <v:imagedata r:id="rId41" o:title=""/>
          </v:shape>
          <o:OLEObject Type="Embed" ProgID="Equation.DSMT4" ShapeID="_x0000_i1038" DrawAspect="Content" ObjectID="_1697554920" r:id="rId42"/>
        </w:object>
      </w:r>
    </w:p>
    <w:p w14:paraId="5385CC3D" w14:textId="15C4D53C" w:rsidR="001A2EB7" w:rsidRDefault="00F90CEC" w:rsidP="001A2EB7">
      <w:pPr>
        <w:ind w:firstLineChars="0" w:firstLine="0"/>
        <w:jc w:val="center"/>
      </w:pPr>
      <w:r>
        <w:t xml:space="preserve">         </w:t>
      </w:r>
      <w:r w:rsidRPr="00891E4A">
        <w:rPr>
          <w:position w:val="-6"/>
        </w:rPr>
        <w:object w:dxaOrig="2920" w:dyaOrig="320" w14:anchorId="7AF31872">
          <v:shape id="_x0000_i1039" type="#_x0000_t75" style="width:145.9pt;height:16.15pt" o:ole="">
            <v:imagedata r:id="rId43" o:title=""/>
          </v:shape>
          <o:OLEObject Type="Embed" ProgID="Equation.DSMT4" ShapeID="_x0000_i1039" DrawAspect="Content" ObjectID="_1697554921" r:id="rId44"/>
        </w:object>
      </w:r>
    </w:p>
    <w:p w14:paraId="786477E2" w14:textId="77777777" w:rsidR="0052212C" w:rsidRDefault="00A22FBA" w:rsidP="0052212C">
      <w:pPr>
        <w:ind w:firstLine="480"/>
      </w:pPr>
      <w:r>
        <w:rPr>
          <w:rFonts w:hint="eastAsia"/>
        </w:rPr>
        <w:t>整理上面的式子</w:t>
      </w:r>
      <w:r w:rsidR="00302ED8">
        <w:rPr>
          <w:rFonts w:hint="eastAsia"/>
        </w:rPr>
        <w:t>得：</w:t>
      </w:r>
    </w:p>
    <w:p w14:paraId="3719F911" w14:textId="3989D95C" w:rsidR="0052212C" w:rsidRDefault="0052212C" w:rsidP="0052212C">
      <w:pPr>
        <w:ind w:firstLine="480"/>
        <w:jc w:val="center"/>
      </w:pPr>
      <w:r w:rsidRPr="00891E4A">
        <w:rPr>
          <w:position w:val="-10"/>
        </w:rPr>
        <w:object w:dxaOrig="3360" w:dyaOrig="360" w14:anchorId="19FF2CA1">
          <v:shape id="_x0000_i1040" type="#_x0000_t75" style="width:168pt;height:18pt" o:ole="">
            <v:imagedata r:id="rId45" o:title=""/>
          </v:shape>
          <o:OLEObject Type="Embed" ProgID="Equation.DSMT4" ShapeID="_x0000_i1040" DrawAspect="Content" ObjectID="_1697554922" r:id="rId46"/>
        </w:object>
      </w:r>
    </w:p>
    <w:p w14:paraId="1AF34CDB" w14:textId="53A0140F" w:rsidR="00302ED8" w:rsidRDefault="0052212C" w:rsidP="0052212C">
      <w:pPr>
        <w:ind w:firstLineChars="83" w:firstLine="199"/>
        <w:jc w:val="center"/>
      </w:pPr>
      <w:r>
        <w:t xml:space="preserve">           </w:t>
      </w:r>
      <w:r w:rsidRPr="0052212C">
        <w:rPr>
          <w:position w:val="-12"/>
        </w:rPr>
        <w:object w:dxaOrig="3320" w:dyaOrig="380" w14:anchorId="03430013">
          <v:shape id="_x0000_i1041" type="#_x0000_t75" style="width:166.15pt;height:19.15pt" o:ole="">
            <v:imagedata r:id="rId47" o:title=""/>
          </v:shape>
          <o:OLEObject Type="Embed" ProgID="Equation.DSMT4" ShapeID="_x0000_i1041" DrawAspect="Content" ObjectID="_1697554923" r:id="rId48"/>
        </w:object>
      </w:r>
    </w:p>
    <w:p w14:paraId="3F2E5532" w14:textId="464E25F6" w:rsidR="00176E36" w:rsidRDefault="00856F36" w:rsidP="00176E36">
      <w:pPr>
        <w:ind w:firstLine="480"/>
      </w:pPr>
      <w:r>
        <w:rPr>
          <w:rFonts w:hint="eastAsia"/>
        </w:rPr>
        <w:t>其中</w:t>
      </w:r>
      <w:r w:rsidR="0053252F" w:rsidRPr="00891E4A">
        <w:rPr>
          <w:position w:val="-12"/>
        </w:rPr>
        <w:object w:dxaOrig="1820" w:dyaOrig="380" w14:anchorId="3BEA9BE6">
          <v:shape id="_x0000_i1042" type="#_x0000_t75" style="width:91.15pt;height:19.15pt" o:ole="">
            <v:imagedata r:id="rId49" o:title=""/>
          </v:shape>
          <o:OLEObject Type="Embed" ProgID="Equation.DSMT4" ShapeID="_x0000_i1042" DrawAspect="Content" ObjectID="_1697554924" r:id="rId50"/>
        </w:object>
      </w:r>
      <w:r w:rsidR="0053252F">
        <w:rPr>
          <w:rFonts w:hint="eastAsia"/>
        </w:rPr>
        <w:t>称为</w:t>
      </w:r>
      <w:proofErr w:type="spellStart"/>
      <w:r w:rsidR="00093496" w:rsidRPr="00093496">
        <w:t>Gauss_Sedel</w:t>
      </w:r>
      <w:proofErr w:type="spellEnd"/>
      <w:r w:rsidR="0053252F">
        <w:rPr>
          <w:rFonts w:hint="eastAsia"/>
        </w:rPr>
        <w:t>迭代矩阵。</w:t>
      </w:r>
    </w:p>
    <w:p w14:paraId="19B6014B" w14:textId="5BFD7AEE" w:rsidR="00093496" w:rsidRDefault="00FC20A1" w:rsidP="00176E36">
      <w:pPr>
        <w:ind w:firstLine="480"/>
      </w:pPr>
      <w:proofErr w:type="spellStart"/>
      <w:r w:rsidRPr="00FC20A1">
        <w:lastRenderedPageBreak/>
        <w:t>Gauss_Sedel</w:t>
      </w:r>
      <w:proofErr w:type="spellEnd"/>
      <w:r>
        <w:rPr>
          <w:rFonts w:hint="eastAsia"/>
        </w:rPr>
        <w:t>迭代算法</w:t>
      </w:r>
      <w:r w:rsidR="00E23267">
        <w:rPr>
          <w:rFonts w:hint="eastAsia"/>
        </w:rPr>
        <w:t>可表述为如下几步</w:t>
      </w:r>
      <w:r w:rsidR="007F6345">
        <w:rPr>
          <w:rFonts w:hint="eastAsia"/>
        </w:rPr>
        <w:t>：</w:t>
      </w:r>
    </w:p>
    <w:p w14:paraId="2661F420" w14:textId="3EABAD7E" w:rsidR="007F6345" w:rsidRDefault="006F04E7" w:rsidP="00176E36">
      <w:pPr>
        <w:ind w:firstLine="480"/>
      </w:pPr>
      <w:r>
        <w:rPr>
          <w:rFonts w:hint="eastAsia"/>
        </w:rPr>
        <w:t>第一步：</w:t>
      </w:r>
      <w:r w:rsidR="00A03460">
        <w:rPr>
          <w:rFonts w:hint="eastAsia"/>
        </w:rPr>
        <w:t>输入</w:t>
      </w:r>
      <w:r w:rsidR="00A03460" w:rsidRPr="00891E4A">
        <w:rPr>
          <w:position w:val="-10"/>
        </w:rPr>
        <w:object w:dxaOrig="840" w:dyaOrig="360" w14:anchorId="7EC67750">
          <v:shape id="_x0000_i1043" type="#_x0000_t75" style="width:42pt;height:18pt" o:ole="">
            <v:imagedata r:id="rId51" o:title=""/>
          </v:shape>
          <o:OLEObject Type="Embed" ProgID="Equation.DSMT4" ShapeID="_x0000_i1043" DrawAspect="Content" ObjectID="_1697554925" r:id="rId52"/>
        </w:object>
      </w:r>
      <w:r w:rsidR="00A03460">
        <w:rPr>
          <w:rFonts w:hint="eastAsia"/>
        </w:rPr>
        <w:t>，维数</w:t>
      </w:r>
      <w:r w:rsidR="00A03460" w:rsidRPr="00891E4A">
        <w:rPr>
          <w:position w:val="-6"/>
        </w:rPr>
        <w:object w:dxaOrig="200" w:dyaOrig="220" w14:anchorId="3FAB6672">
          <v:shape id="_x0000_i1044" type="#_x0000_t75" style="width:10.15pt;height:10.9pt" o:ole="">
            <v:imagedata r:id="rId53" o:title=""/>
          </v:shape>
          <o:OLEObject Type="Embed" ProgID="Equation.DSMT4" ShapeID="_x0000_i1044" DrawAspect="Content" ObjectID="_1697554926" r:id="rId54"/>
        </w:object>
      </w:r>
      <w:r w:rsidR="00A03460">
        <w:rPr>
          <w:rFonts w:hint="eastAsia"/>
        </w:rPr>
        <w:t>，精度</w:t>
      </w:r>
      <w:r w:rsidR="00A03460" w:rsidRPr="00891E4A">
        <w:rPr>
          <w:position w:val="-6"/>
        </w:rPr>
        <w:object w:dxaOrig="200" w:dyaOrig="220" w14:anchorId="39E3C1C6">
          <v:shape id="_x0000_i1045" type="#_x0000_t75" style="width:10.15pt;height:10.9pt" o:ole="">
            <v:imagedata r:id="rId55" o:title=""/>
          </v:shape>
          <o:OLEObject Type="Embed" ProgID="Equation.DSMT4" ShapeID="_x0000_i1045" DrawAspect="Content" ObjectID="_1697554927" r:id="rId56"/>
        </w:object>
      </w:r>
      <w:r w:rsidR="00423A1F">
        <w:rPr>
          <w:rFonts w:hint="eastAsia"/>
        </w:rPr>
        <w:t>，最大容许迭代次数</w:t>
      </w:r>
      <w:r w:rsidR="00423A1F" w:rsidRPr="00891E4A">
        <w:rPr>
          <w:position w:val="-6"/>
        </w:rPr>
        <w:object w:dxaOrig="279" w:dyaOrig="279" w14:anchorId="3ED5575C">
          <v:shape id="_x0000_i1046" type="#_x0000_t75" style="width:13.9pt;height:13.9pt" o:ole="">
            <v:imagedata r:id="rId57" o:title=""/>
          </v:shape>
          <o:OLEObject Type="Embed" ProgID="Equation.DSMT4" ShapeID="_x0000_i1046" DrawAspect="Content" ObjectID="_1697554928" r:id="rId58"/>
        </w:object>
      </w:r>
      <w:r w:rsidR="00423A1F">
        <w:t>;</w:t>
      </w:r>
    </w:p>
    <w:p w14:paraId="5B2B82C7" w14:textId="26C859ED" w:rsidR="00423A1F" w:rsidRDefault="00423A1F" w:rsidP="00176E36">
      <w:pPr>
        <w:ind w:firstLine="480"/>
      </w:pPr>
      <w:r>
        <w:rPr>
          <w:rFonts w:hint="eastAsia"/>
        </w:rPr>
        <w:t>第二步：</w:t>
      </w:r>
      <w:r w:rsidR="006E0134">
        <w:rPr>
          <w:rFonts w:hint="eastAsia"/>
        </w:rPr>
        <w:t>置</w:t>
      </w:r>
      <w:r w:rsidR="006E0134" w:rsidRPr="00891E4A">
        <w:rPr>
          <w:position w:val="-6"/>
        </w:rPr>
        <w:object w:dxaOrig="520" w:dyaOrig="279" w14:anchorId="05C8D6F5">
          <v:shape id="_x0000_i1047" type="#_x0000_t75" style="width:25.9pt;height:13.9pt" o:ole="">
            <v:imagedata r:id="rId59" o:title=""/>
          </v:shape>
          <o:OLEObject Type="Embed" ProgID="Equation.DSMT4" ShapeID="_x0000_i1047" DrawAspect="Content" ObjectID="_1697554929" r:id="rId60"/>
        </w:object>
      </w:r>
      <w:r w:rsidR="006E0134">
        <w:rPr>
          <w:rFonts w:hint="eastAsia"/>
        </w:rPr>
        <w:t>；</w:t>
      </w:r>
    </w:p>
    <w:p w14:paraId="6F2EA7C5" w14:textId="56C82C35" w:rsidR="006E0134" w:rsidRDefault="006E0134" w:rsidP="00176E36">
      <w:pPr>
        <w:ind w:firstLine="480"/>
      </w:pPr>
      <w:r>
        <w:rPr>
          <w:rFonts w:hint="eastAsia"/>
        </w:rPr>
        <w:t>第三步：计算</w:t>
      </w:r>
      <w:r w:rsidR="0019434D" w:rsidRPr="00891E4A">
        <w:rPr>
          <w:position w:val="-30"/>
        </w:rPr>
        <w:object w:dxaOrig="2280" w:dyaOrig="700" w14:anchorId="299CFD0E">
          <v:shape id="_x0000_i1048" type="#_x0000_t75" style="width:114pt;height:34.9pt" o:ole="">
            <v:imagedata r:id="rId61" o:title=""/>
          </v:shape>
          <o:OLEObject Type="Embed" ProgID="Equation.DSMT4" ShapeID="_x0000_i1048" DrawAspect="Content" ObjectID="_1697554930" r:id="rId62"/>
        </w:object>
      </w:r>
    </w:p>
    <w:p w14:paraId="5854D627" w14:textId="6EFCE832" w:rsidR="0019434D" w:rsidRDefault="00EA67F9" w:rsidP="00176E36">
      <w:pPr>
        <w:ind w:firstLine="480"/>
      </w:pPr>
      <w:r w:rsidRPr="00891E4A">
        <w:rPr>
          <w:position w:val="-30"/>
        </w:rPr>
        <w:object w:dxaOrig="3440" w:dyaOrig="700" w14:anchorId="64B27683">
          <v:shape id="_x0000_i1049" type="#_x0000_t75" style="width:172.15pt;height:34.9pt" o:ole="">
            <v:imagedata r:id="rId63" o:title=""/>
          </v:shape>
          <o:OLEObject Type="Embed" ProgID="Equation.DSMT4" ShapeID="_x0000_i1049" DrawAspect="Content" ObjectID="_1697554931" r:id="rId64"/>
        </w:object>
      </w:r>
      <w:r>
        <w:t xml:space="preserve"> </w:t>
      </w:r>
      <w:r w:rsidRPr="00891E4A">
        <w:rPr>
          <w:position w:val="-10"/>
        </w:rPr>
        <w:object w:dxaOrig="1320" w:dyaOrig="320" w14:anchorId="45961AB0">
          <v:shape id="_x0000_i1050" type="#_x0000_t75" style="width:66pt;height:16.15pt" o:ole="">
            <v:imagedata r:id="rId65" o:title=""/>
          </v:shape>
          <o:OLEObject Type="Embed" ProgID="Equation.DSMT4" ShapeID="_x0000_i1050" DrawAspect="Content" ObjectID="_1697554932" r:id="rId66"/>
        </w:object>
      </w:r>
    </w:p>
    <w:p w14:paraId="7764B31B" w14:textId="6C678CD7" w:rsidR="00EA67F9" w:rsidRDefault="00E600BF" w:rsidP="00176E36">
      <w:pPr>
        <w:ind w:firstLine="480"/>
      </w:pPr>
      <w:r w:rsidRPr="00891E4A">
        <w:rPr>
          <w:position w:val="-30"/>
        </w:rPr>
        <w:object w:dxaOrig="2180" w:dyaOrig="700" w14:anchorId="7015E8DB">
          <v:shape id="_x0000_i1051" type="#_x0000_t75" style="width:109.15pt;height:34.9pt" o:ole="">
            <v:imagedata r:id="rId67" o:title=""/>
          </v:shape>
          <o:OLEObject Type="Embed" ProgID="Equation.DSMT4" ShapeID="_x0000_i1051" DrawAspect="Content" ObjectID="_1697554933" r:id="rId68"/>
        </w:object>
      </w:r>
    </w:p>
    <w:p w14:paraId="5B9302A0" w14:textId="7E3A0435" w:rsidR="00E600BF" w:rsidRDefault="00E600BF" w:rsidP="00176E36">
      <w:pPr>
        <w:ind w:firstLine="480"/>
      </w:pPr>
      <w:r>
        <w:rPr>
          <w:rFonts w:hint="eastAsia"/>
        </w:rPr>
        <w:t>第四步：</w:t>
      </w:r>
      <w:r w:rsidR="00F71A14">
        <w:rPr>
          <w:rFonts w:hint="eastAsia"/>
        </w:rPr>
        <w:t>若</w:t>
      </w:r>
      <w:r w:rsidR="00F71A14" w:rsidRPr="00891E4A">
        <w:rPr>
          <w:position w:val="-10"/>
        </w:rPr>
        <w:object w:dxaOrig="1320" w:dyaOrig="360" w14:anchorId="2622F5D8">
          <v:shape id="_x0000_i1052" type="#_x0000_t75" style="width:66pt;height:18pt" o:ole="">
            <v:imagedata r:id="rId69" o:title=""/>
          </v:shape>
          <o:OLEObject Type="Embed" ProgID="Equation.DSMT4" ShapeID="_x0000_i1052" DrawAspect="Content" ObjectID="_1697554934" r:id="rId70"/>
        </w:object>
      </w:r>
      <w:r w:rsidR="00F71A14">
        <w:rPr>
          <w:rFonts w:hint="eastAsia"/>
        </w:rPr>
        <w:t>，输出</w:t>
      </w:r>
      <w:r w:rsidR="00F71A14" w:rsidRPr="00891E4A">
        <w:rPr>
          <w:position w:val="-6"/>
        </w:rPr>
        <w:object w:dxaOrig="200" w:dyaOrig="220" w14:anchorId="4E1EEC88">
          <v:shape id="_x0000_i1053" type="#_x0000_t75" style="width:10.15pt;height:10.9pt" o:ole="">
            <v:imagedata r:id="rId71" o:title=""/>
          </v:shape>
          <o:OLEObject Type="Embed" ProgID="Equation.DSMT4" ShapeID="_x0000_i1053" DrawAspect="Content" ObjectID="_1697554935" r:id="rId72"/>
        </w:object>
      </w:r>
      <w:r w:rsidR="00F71A14">
        <w:rPr>
          <w:rFonts w:hint="eastAsia"/>
        </w:rPr>
        <w:t>，结束；否则转到第五步；</w:t>
      </w:r>
    </w:p>
    <w:p w14:paraId="12C0695B" w14:textId="40AE9B9F" w:rsidR="00F71A14" w:rsidRDefault="00F71A14" w:rsidP="00176E36">
      <w:pPr>
        <w:ind w:firstLine="480"/>
      </w:pPr>
      <w:r>
        <w:rPr>
          <w:rFonts w:hint="eastAsia"/>
        </w:rPr>
        <w:t>第五步：</w:t>
      </w:r>
      <w:r w:rsidR="009C0B30">
        <w:rPr>
          <w:rFonts w:hint="eastAsia"/>
        </w:rPr>
        <w:t>若</w:t>
      </w:r>
      <w:r w:rsidR="009C0B30" w:rsidRPr="00891E4A">
        <w:rPr>
          <w:position w:val="-6"/>
        </w:rPr>
        <w:object w:dxaOrig="639" w:dyaOrig="279" w14:anchorId="156B4F70">
          <v:shape id="_x0000_i1054" type="#_x0000_t75" style="width:31.9pt;height:13.9pt" o:ole="">
            <v:imagedata r:id="rId73" o:title=""/>
          </v:shape>
          <o:OLEObject Type="Embed" ProgID="Equation.DSMT4" ShapeID="_x0000_i1054" DrawAspect="Content" ObjectID="_1697554936" r:id="rId74"/>
        </w:object>
      </w:r>
      <w:r w:rsidR="009C0B30">
        <w:rPr>
          <w:rFonts w:hint="eastAsia"/>
        </w:rPr>
        <w:t>，则置</w:t>
      </w:r>
      <w:r w:rsidR="009C0B30" w:rsidRPr="00891E4A">
        <w:rPr>
          <w:position w:val="-12"/>
        </w:rPr>
        <w:object w:dxaOrig="3120" w:dyaOrig="380" w14:anchorId="5950BA6E">
          <v:shape id="_x0000_i1055" type="#_x0000_t75" style="width:156pt;height:19.15pt" o:ole="">
            <v:imagedata r:id="rId75" o:title=""/>
          </v:shape>
          <o:OLEObject Type="Embed" ProgID="Equation.DSMT4" ShapeID="_x0000_i1055" DrawAspect="Content" ObjectID="_1697554937" r:id="rId76"/>
        </w:object>
      </w:r>
      <w:r w:rsidR="009C0B30">
        <w:rPr>
          <w:rFonts w:hint="eastAsia"/>
        </w:rPr>
        <w:t>转到第三步；否则，输出失败信息，结束。</w:t>
      </w:r>
    </w:p>
    <w:p w14:paraId="0594FE7A" w14:textId="5601698E" w:rsidR="00A24B83" w:rsidRDefault="00647EF8" w:rsidP="00647EF8">
      <w:pPr>
        <w:pStyle w:val="1"/>
      </w:pPr>
      <w:bookmarkStart w:id="3" w:name="_Toc86937136"/>
      <w:r>
        <w:rPr>
          <w:rFonts w:hint="eastAsia"/>
        </w:rPr>
        <w:t>3</w:t>
      </w:r>
      <w:r w:rsidR="00C85661">
        <w:rPr>
          <w:rFonts w:hint="eastAsia"/>
        </w:rPr>
        <w:t>最速下降法</w:t>
      </w:r>
      <w:bookmarkEnd w:id="3"/>
    </w:p>
    <w:p w14:paraId="7A6D82B1" w14:textId="1B535CD9" w:rsidR="004F3D11" w:rsidRDefault="008C3363" w:rsidP="00792309">
      <w:pPr>
        <w:ind w:firstLine="480"/>
      </w:pPr>
      <w:r>
        <w:rPr>
          <w:rFonts w:hint="eastAsia"/>
        </w:rPr>
        <w:t>最速下降法是求函数</w:t>
      </w:r>
      <w:r w:rsidRPr="00602EC6">
        <w:rPr>
          <w:position w:val="-10"/>
        </w:rPr>
        <w:object w:dxaOrig="540" w:dyaOrig="320" w14:anchorId="65615EED">
          <v:shape id="_x0000_i1056" type="#_x0000_t75" style="width:27pt;height:16.15pt" o:ole="">
            <v:imagedata r:id="rId77" o:title=""/>
          </v:shape>
          <o:OLEObject Type="Embed" ProgID="Equation.DSMT4" ShapeID="_x0000_i1056" DrawAspect="Content" ObjectID="_1697554938" r:id="rId78"/>
        </w:object>
      </w:r>
      <w:r>
        <w:rPr>
          <w:rFonts w:hint="eastAsia"/>
        </w:rPr>
        <w:t>的极小点的一种方法，其基本思想是从</w:t>
      </w:r>
      <w:r w:rsidRPr="00602EC6">
        <w:rPr>
          <w:position w:val="-6"/>
        </w:rPr>
        <w:object w:dxaOrig="380" w:dyaOrig="320" w14:anchorId="27281BB7">
          <v:shape id="_x0000_i1057" type="#_x0000_t75" style="width:19.15pt;height:16.15pt" o:ole="">
            <v:imagedata r:id="rId79" o:title=""/>
          </v:shape>
          <o:OLEObject Type="Embed" ProgID="Equation.DSMT4" ShapeID="_x0000_i1057" DrawAspect="Content" ObjectID="_1697554939" r:id="rId80"/>
        </w:object>
      </w:r>
      <w:r>
        <w:rPr>
          <w:rFonts w:hint="eastAsia"/>
        </w:rPr>
        <w:t>出发，寻找一个点</w:t>
      </w:r>
      <w:r w:rsidRPr="00602EC6">
        <w:rPr>
          <w:position w:val="-6"/>
        </w:rPr>
        <w:object w:dxaOrig="360" w:dyaOrig="320" w14:anchorId="51EB2563">
          <v:shape id="_x0000_i1058" type="#_x0000_t75" style="width:18pt;height:16.15pt" o:ole="">
            <v:imagedata r:id="rId81" o:title=""/>
          </v:shape>
          <o:OLEObject Type="Embed" ProgID="Equation.DSMT4" ShapeID="_x0000_i1058" DrawAspect="Content" ObjectID="_1697554940" r:id="rId82"/>
        </w:object>
      </w:r>
      <w:r>
        <w:rPr>
          <w:rFonts w:hint="eastAsia"/>
        </w:rPr>
        <w:t>，该点的函数值比</w:t>
      </w:r>
      <w:r w:rsidRPr="00602EC6">
        <w:rPr>
          <w:position w:val="-10"/>
        </w:rPr>
        <w:object w:dxaOrig="740" w:dyaOrig="360" w14:anchorId="690B9506">
          <v:shape id="_x0000_i1059" type="#_x0000_t75" style="width:37.15pt;height:18pt" o:ole="">
            <v:imagedata r:id="rId83" o:title=""/>
          </v:shape>
          <o:OLEObject Type="Embed" ProgID="Equation.DSMT4" ShapeID="_x0000_i1059" DrawAspect="Content" ObjectID="_1697554941" r:id="rId84"/>
        </w:object>
      </w:r>
      <w:r>
        <w:rPr>
          <w:rFonts w:hint="eastAsia"/>
        </w:rPr>
        <w:t>更小。根据多元微积分理论，</w:t>
      </w:r>
      <w:r w:rsidRPr="00602EC6">
        <w:rPr>
          <w:position w:val="-10"/>
        </w:rPr>
        <w:object w:dxaOrig="540" w:dyaOrig="320" w14:anchorId="5DB2BBB4">
          <v:shape id="_x0000_i1060" type="#_x0000_t75" style="width:27pt;height:16.15pt" o:ole="">
            <v:imagedata r:id="rId85" o:title=""/>
          </v:shape>
          <o:OLEObject Type="Embed" ProgID="Equation.DSMT4" ShapeID="_x0000_i1060" DrawAspect="Content" ObjectID="_1697554942" r:id="rId86"/>
        </w:object>
      </w:r>
      <w:r>
        <w:rPr>
          <w:rFonts w:hint="eastAsia"/>
        </w:rPr>
        <w:t>在点</w:t>
      </w:r>
      <w:r w:rsidRPr="00602EC6">
        <w:rPr>
          <w:position w:val="-6"/>
        </w:rPr>
        <w:object w:dxaOrig="200" w:dyaOrig="220" w14:anchorId="7C97B796">
          <v:shape id="_x0000_i1061" type="#_x0000_t75" style="width:10.15pt;height:10.9pt" o:ole="">
            <v:imagedata r:id="rId87" o:title=""/>
          </v:shape>
          <o:OLEObject Type="Embed" ProgID="Equation.DSMT4" ShapeID="_x0000_i1061" DrawAspect="Content" ObjectID="_1697554943" r:id="rId88"/>
        </w:object>
      </w:r>
      <w:r>
        <w:rPr>
          <w:rFonts w:hint="eastAsia"/>
        </w:rPr>
        <w:t>下降最快的方向是该点的</w:t>
      </w:r>
      <w:r w:rsidR="00FD2B51">
        <w:rPr>
          <w:rFonts w:hint="eastAsia"/>
        </w:rPr>
        <w:t>负</w:t>
      </w:r>
      <w:r>
        <w:rPr>
          <w:rFonts w:hint="eastAsia"/>
        </w:rPr>
        <w:t>梯度方向</w:t>
      </w:r>
      <w:r w:rsidR="00CB3F02">
        <w:rPr>
          <w:rFonts w:hint="eastAsia"/>
        </w:rPr>
        <w:t>，即</w:t>
      </w:r>
      <w:r w:rsidR="009D527F" w:rsidRPr="00602EC6">
        <w:rPr>
          <w:position w:val="-10"/>
        </w:rPr>
        <w:object w:dxaOrig="1100" w:dyaOrig="320" w14:anchorId="37C94BAE">
          <v:shape id="_x0000_i1062" type="#_x0000_t75" style="width:55.15pt;height:16.15pt" o:ole="">
            <v:imagedata r:id="rId89" o:title=""/>
          </v:shape>
          <o:OLEObject Type="Embed" ProgID="Equation.DSMT4" ShapeID="_x0000_i1062" DrawAspect="Content" ObjectID="_1697554944" r:id="rId90"/>
        </w:object>
      </w:r>
    </w:p>
    <w:p w14:paraId="681DBC22" w14:textId="265665C4" w:rsidR="009D527F" w:rsidRDefault="009D527F" w:rsidP="00792309">
      <w:pPr>
        <w:ind w:firstLine="480"/>
      </w:pPr>
      <w:r>
        <w:rPr>
          <w:rFonts w:hint="eastAsia"/>
        </w:rPr>
        <w:t>对于线性方程组</w:t>
      </w:r>
      <w:r w:rsidR="004431B3" w:rsidRPr="00602EC6">
        <w:rPr>
          <w:position w:val="-6"/>
        </w:rPr>
        <w:object w:dxaOrig="700" w:dyaOrig="279" w14:anchorId="58466EF2">
          <v:shape id="_x0000_i1063" type="#_x0000_t75" style="width:34.9pt;height:13.9pt" o:ole="">
            <v:imagedata r:id="rId91" o:title=""/>
          </v:shape>
          <o:OLEObject Type="Embed" ProgID="Equation.DSMT4" ShapeID="_x0000_i1063" DrawAspect="Content" ObjectID="_1697554945" r:id="rId92"/>
        </w:object>
      </w:r>
      <w:r w:rsidR="004431B3">
        <w:rPr>
          <w:rFonts w:hint="eastAsia"/>
        </w:rPr>
        <w:t>，构造二次函数</w:t>
      </w:r>
      <w:r w:rsidR="00C959B4" w:rsidRPr="00602EC6">
        <w:rPr>
          <w:position w:val="-24"/>
        </w:rPr>
        <w:object w:dxaOrig="2020" w:dyaOrig="620" w14:anchorId="23EACA8B">
          <v:shape id="_x0000_i1064" type="#_x0000_t75" style="width:100.9pt;height:31.15pt" o:ole="">
            <v:imagedata r:id="rId93" o:title=""/>
          </v:shape>
          <o:OLEObject Type="Embed" ProgID="Equation.DSMT4" ShapeID="_x0000_i1064" DrawAspect="Content" ObjectID="_1697554946" r:id="rId94"/>
        </w:object>
      </w:r>
      <w:r w:rsidR="00C959B4">
        <w:rPr>
          <w:rFonts w:hint="eastAsia"/>
        </w:rPr>
        <w:t>。其负梯度可表示为</w:t>
      </w:r>
      <w:r w:rsidR="00C959B4" w:rsidRPr="00602EC6">
        <w:rPr>
          <w:position w:val="-10"/>
        </w:rPr>
        <w:object w:dxaOrig="2659" w:dyaOrig="360" w14:anchorId="4E529603">
          <v:shape id="_x0000_i1065" type="#_x0000_t75" style="width:133.15pt;height:18pt" o:ole="">
            <v:imagedata r:id="rId95" o:title=""/>
          </v:shape>
          <o:OLEObject Type="Embed" ProgID="Equation.DSMT4" ShapeID="_x0000_i1065" DrawAspect="Content" ObjectID="_1697554947" r:id="rId96"/>
        </w:object>
      </w:r>
      <w:r w:rsidR="00C959B4">
        <w:rPr>
          <w:rFonts w:hint="eastAsia"/>
        </w:rPr>
        <w:t>。记</w:t>
      </w:r>
      <w:r w:rsidR="00C959B4" w:rsidRPr="00C959B4">
        <w:rPr>
          <w:position w:val="-12"/>
        </w:rPr>
        <w:object w:dxaOrig="1280" w:dyaOrig="380" w14:anchorId="15493DE1">
          <v:shape id="_x0000_i1066" type="#_x0000_t75" style="width:64.15pt;height:19.15pt" o:ole="">
            <v:imagedata r:id="rId97" o:title=""/>
          </v:shape>
          <o:OLEObject Type="Embed" ProgID="Equation.DSMT4" ShapeID="_x0000_i1066" DrawAspect="Content" ObjectID="_1697554948" r:id="rId98"/>
        </w:object>
      </w:r>
      <w:r w:rsidR="00C959B4">
        <w:rPr>
          <w:rFonts w:hint="eastAsia"/>
        </w:rPr>
        <w:t>，它既是二次函数</w:t>
      </w:r>
      <w:r w:rsidR="00E230CE" w:rsidRPr="00602EC6">
        <w:rPr>
          <w:position w:val="-10"/>
        </w:rPr>
        <w:object w:dxaOrig="540" w:dyaOrig="320" w14:anchorId="00CB2EF0">
          <v:shape id="_x0000_i1067" type="#_x0000_t75" style="width:27pt;height:16.15pt" o:ole="">
            <v:imagedata r:id="rId77" o:title=""/>
          </v:shape>
          <o:OLEObject Type="Embed" ProgID="Equation.DSMT4" ShapeID="_x0000_i1067" DrawAspect="Content" ObjectID="_1697554949" r:id="rId99"/>
        </w:object>
      </w:r>
      <w:r w:rsidR="00C959B4">
        <w:rPr>
          <w:rFonts w:hint="eastAsia"/>
        </w:rPr>
        <w:t>的负梯度方向也表示线性方程组的残差</w:t>
      </w:r>
      <w:r w:rsidR="009279FC">
        <w:rPr>
          <w:rFonts w:hint="eastAsia"/>
        </w:rPr>
        <w:t>向量。</w:t>
      </w:r>
      <w:r w:rsidR="00E230CE">
        <w:rPr>
          <w:rFonts w:hint="eastAsia"/>
        </w:rPr>
        <w:t>如果</w:t>
      </w:r>
      <w:r w:rsidR="00E230CE" w:rsidRPr="00602EC6">
        <w:rPr>
          <w:position w:val="-12"/>
        </w:rPr>
        <w:object w:dxaOrig="600" w:dyaOrig="360" w14:anchorId="14EA92A2">
          <v:shape id="_x0000_i1068" type="#_x0000_t75" style="width:30pt;height:18pt" o:ole="">
            <v:imagedata r:id="rId100" o:title=""/>
          </v:shape>
          <o:OLEObject Type="Embed" ProgID="Equation.DSMT4" ShapeID="_x0000_i1068" DrawAspect="Content" ObjectID="_1697554950" r:id="rId101"/>
        </w:object>
      </w:r>
      <w:r w:rsidR="00E230CE">
        <w:rPr>
          <w:rFonts w:hint="eastAsia"/>
        </w:rPr>
        <w:t>则</w:t>
      </w:r>
      <w:r w:rsidR="00E230CE" w:rsidRPr="00602EC6">
        <w:rPr>
          <w:position w:val="-6"/>
        </w:rPr>
        <w:object w:dxaOrig="380" w:dyaOrig="320" w14:anchorId="06B2A477">
          <v:shape id="_x0000_i1069" type="#_x0000_t75" style="width:19.15pt;height:16.15pt" o:ole="">
            <v:imagedata r:id="rId102" o:title=""/>
          </v:shape>
          <o:OLEObject Type="Embed" ProgID="Equation.DSMT4" ShapeID="_x0000_i1069" DrawAspect="Content" ObjectID="_1697554951" r:id="rId103"/>
        </w:object>
      </w:r>
      <w:r w:rsidR="00E230CE">
        <w:rPr>
          <w:rFonts w:hint="eastAsia"/>
        </w:rPr>
        <w:t>是方程组的解。如果</w:t>
      </w:r>
      <w:r w:rsidR="00E230CE" w:rsidRPr="00602EC6">
        <w:rPr>
          <w:position w:val="-12"/>
        </w:rPr>
        <w:object w:dxaOrig="600" w:dyaOrig="360" w14:anchorId="597D5CDE">
          <v:shape id="_x0000_i1070" type="#_x0000_t75" style="width:30pt;height:18pt" o:ole="">
            <v:imagedata r:id="rId104" o:title=""/>
          </v:shape>
          <o:OLEObject Type="Embed" ProgID="Equation.DSMT4" ShapeID="_x0000_i1070" DrawAspect="Content" ObjectID="_1697554952" r:id="rId105"/>
        </w:object>
      </w:r>
      <w:r w:rsidR="00E230CE">
        <w:rPr>
          <w:rFonts w:hint="eastAsia"/>
        </w:rPr>
        <w:t>则构造迭代式</w:t>
      </w:r>
      <w:r w:rsidR="00E230CE" w:rsidRPr="00602EC6">
        <w:rPr>
          <w:position w:val="-12"/>
        </w:rPr>
        <w:object w:dxaOrig="1640" w:dyaOrig="380" w14:anchorId="5A8312F1">
          <v:shape id="_x0000_i1071" type="#_x0000_t75" style="width:82.15pt;height:19.15pt" o:ole="">
            <v:imagedata r:id="rId106" o:title=""/>
          </v:shape>
          <o:OLEObject Type="Embed" ProgID="Equation.DSMT4" ShapeID="_x0000_i1071" DrawAspect="Content" ObjectID="_1697554953" r:id="rId107"/>
        </w:object>
      </w:r>
      <w:r w:rsidR="00E230CE">
        <w:rPr>
          <w:rFonts w:hint="eastAsia"/>
        </w:rPr>
        <w:t>，其中</w:t>
      </w:r>
      <w:r w:rsidR="00E230CE" w:rsidRPr="00C959B4">
        <w:rPr>
          <w:position w:val="-12"/>
        </w:rPr>
        <w:object w:dxaOrig="1280" w:dyaOrig="380" w14:anchorId="05DE5A70">
          <v:shape id="_x0000_i1072" type="#_x0000_t75" style="width:64.15pt;height:19.15pt" o:ole="">
            <v:imagedata r:id="rId108" o:title=""/>
          </v:shape>
          <o:OLEObject Type="Embed" ProgID="Equation.DSMT4" ShapeID="_x0000_i1072" DrawAspect="Content" ObjectID="_1697554954" r:id="rId109"/>
        </w:object>
      </w:r>
      <w:r w:rsidR="00E230CE">
        <w:rPr>
          <w:rFonts w:hint="eastAsia"/>
        </w:rPr>
        <w:t>为</w:t>
      </w:r>
      <w:r w:rsidR="00E230CE" w:rsidRPr="00602EC6">
        <w:rPr>
          <w:position w:val="-10"/>
        </w:rPr>
        <w:object w:dxaOrig="540" w:dyaOrig="320" w14:anchorId="2708F162">
          <v:shape id="_x0000_i1073" type="#_x0000_t75" style="width:27pt;height:16.15pt" o:ole="">
            <v:imagedata r:id="rId77" o:title=""/>
          </v:shape>
          <o:OLEObject Type="Embed" ProgID="Equation.DSMT4" ShapeID="_x0000_i1073" DrawAspect="Content" ObjectID="_1697554955" r:id="rId110"/>
        </w:object>
      </w:r>
      <w:r w:rsidR="00E230CE">
        <w:rPr>
          <w:rFonts w:hint="eastAsia"/>
        </w:rPr>
        <w:t>在</w:t>
      </w:r>
      <w:r w:rsidR="00E230CE" w:rsidRPr="00602EC6">
        <w:rPr>
          <w:position w:val="-6"/>
        </w:rPr>
        <w:object w:dxaOrig="400" w:dyaOrig="320" w14:anchorId="5D90596D">
          <v:shape id="_x0000_i1074" type="#_x0000_t75" style="width:19.9pt;height:16.15pt" o:ole="">
            <v:imagedata r:id="rId111" o:title=""/>
          </v:shape>
          <o:OLEObject Type="Embed" ProgID="Equation.DSMT4" ShapeID="_x0000_i1074" DrawAspect="Content" ObjectID="_1697554956" r:id="rId112"/>
        </w:object>
      </w:r>
      <w:r w:rsidR="00E230CE">
        <w:rPr>
          <w:rFonts w:hint="eastAsia"/>
        </w:rPr>
        <w:t>处的负梯度方向也是第</w:t>
      </w:r>
      <w:r w:rsidR="00E230CE">
        <w:rPr>
          <w:rFonts w:hint="eastAsia"/>
        </w:rPr>
        <w:t>k</w:t>
      </w:r>
      <w:r w:rsidR="00E230CE">
        <w:rPr>
          <w:rFonts w:hint="eastAsia"/>
        </w:rPr>
        <w:t>次近似解的残差向量，</w:t>
      </w:r>
      <w:r w:rsidR="00E230CE" w:rsidRPr="00602EC6">
        <w:rPr>
          <w:position w:val="-12"/>
        </w:rPr>
        <w:object w:dxaOrig="220" w:dyaOrig="360" w14:anchorId="53EB7E46">
          <v:shape id="_x0000_i1075" type="#_x0000_t75" style="width:10.9pt;height:18pt" o:ole="">
            <v:imagedata r:id="rId113" o:title=""/>
          </v:shape>
          <o:OLEObject Type="Embed" ProgID="Equation.DSMT4" ShapeID="_x0000_i1075" DrawAspect="Content" ObjectID="_1697554957" r:id="rId114"/>
        </w:object>
      </w:r>
      <w:r w:rsidR="00E230CE">
        <w:rPr>
          <w:rFonts w:hint="eastAsia"/>
        </w:rPr>
        <w:t>是沿</w:t>
      </w:r>
      <w:r w:rsidR="00E230CE" w:rsidRPr="00602EC6">
        <w:rPr>
          <w:position w:val="-12"/>
        </w:rPr>
        <w:object w:dxaOrig="220" w:dyaOrig="360" w14:anchorId="3E75D27D">
          <v:shape id="_x0000_i1076" type="#_x0000_t75" style="width:10.9pt;height:18pt" o:ole="">
            <v:imagedata r:id="rId115" o:title=""/>
          </v:shape>
          <o:OLEObject Type="Embed" ProgID="Equation.DSMT4" ShapeID="_x0000_i1076" DrawAspect="Content" ObjectID="_1697554958" r:id="rId116"/>
        </w:object>
      </w:r>
      <w:r w:rsidR="00E230CE">
        <w:rPr>
          <w:rFonts w:hint="eastAsia"/>
        </w:rPr>
        <w:t>方向求函数</w:t>
      </w:r>
      <w:r w:rsidR="00E230CE" w:rsidRPr="00602EC6">
        <w:rPr>
          <w:position w:val="-12"/>
        </w:rPr>
        <w:object w:dxaOrig="1200" w:dyaOrig="380" w14:anchorId="73F412D2">
          <v:shape id="_x0000_i1077" type="#_x0000_t75" style="width:60pt;height:19.15pt" o:ole="">
            <v:imagedata r:id="rId117" o:title=""/>
          </v:shape>
          <o:OLEObject Type="Embed" ProgID="Equation.DSMT4" ShapeID="_x0000_i1077" DrawAspect="Content" ObjectID="_1697554959" r:id="rId118"/>
        </w:object>
      </w:r>
      <w:r w:rsidR="00E230CE">
        <w:rPr>
          <w:rFonts w:hint="eastAsia"/>
        </w:rPr>
        <w:t>极小点所确定的步长</w:t>
      </w:r>
      <w:r w:rsidR="00E230CE" w:rsidRPr="00602EC6">
        <w:rPr>
          <w:position w:val="-30"/>
        </w:rPr>
        <w:object w:dxaOrig="1060" w:dyaOrig="720" w14:anchorId="59DDE769">
          <v:shape id="_x0000_i1078" type="#_x0000_t75" style="width:52.9pt;height:36pt" o:ole="">
            <v:imagedata r:id="rId119" o:title=""/>
          </v:shape>
          <o:OLEObject Type="Embed" ProgID="Equation.DSMT4" ShapeID="_x0000_i1078" DrawAspect="Content" ObjectID="_1697554960" r:id="rId120"/>
        </w:object>
      </w:r>
      <w:r w:rsidR="00682096">
        <w:rPr>
          <w:rFonts w:hint="eastAsia"/>
        </w:rPr>
        <w:t>。</w:t>
      </w:r>
    </w:p>
    <w:p w14:paraId="5B8AC819" w14:textId="02E146AB" w:rsidR="00682096" w:rsidRDefault="00682096" w:rsidP="00792309">
      <w:pPr>
        <w:ind w:firstLine="480"/>
      </w:pPr>
      <w:r>
        <w:rPr>
          <w:rFonts w:hint="eastAsia"/>
        </w:rPr>
        <w:t>求解对称正定方程组的最速下降法算法分为如下三步。</w:t>
      </w:r>
    </w:p>
    <w:p w14:paraId="2BE238CE" w14:textId="5361FCA8" w:rsidR="00CB3F02" w:rsidRDefault="0087168E" w:rsidP="0087168E">
      <w:pPr>
        <w:ind w:firstLine="480"/>
      </w:pPr>
      <w:r>
        <w:rPr>
          <w:rFonts w:hint="eastAsia"/>
        </w:rPr>
        <w:t>第一步：</w:t>
      </w:r>
      <w:r w:rsidR="00922712">
        <w:rPr>
          <w:rFonts w:hint="eastAsia"/>
        </w:rPr>
        <w:t>给定初值解</w:t>
      </w:r>
      <w:r w:rsidR="00922712" w:rsidRPr="00602EC6">
        <w:rPr>
          <w:position w:val="-6"/>
        </w:rPr>
        <w:object w:dxaOrig="380" w:dyaOrig="320" w14:anchorId="03B195CB">
          <v:shape id="_x0000_i1079" type="#_x0000_t75" style="width:19.15pt;height:16.15pt" o:ole="">
            <v:imagedata r:id="rId79" o:title=""/>
          </v:shape>
          <o:OLEObject Type="Embed" ProgID="Equation.DSMT4" ShapeID="_x0000_i1079" DrawAspect="Content" ObjectID="_1697554961" r:id="rId121"/>
        </w:object>
      </w:r>
      <w:r w:rsidR="00922712">
        <w:rPr>
          <w:rFonts w:hint="eastAsia"/>
        </w:rPr>
        <w:t>，</w:t>
      </w:r>
      <w:r w:rsidR="00364677" w:rsidRPr="00891E4A">
        <w:rPr>
          <w:position w:val="-6"/>
        </w:rPr>
        <w:object w:dxaOrig="560" w:dyaOrig="279" w14:anchorId="14E95190">
          <v:shape id="_x0000_i1080" type="#_x0000_t75" style="width:28.5pt;height:13.9pt" o:ole="">
            <v:imagedata r:id="rId122" o:title=""/>
          </v:shape>
          <o:OLEObject Type="Embed" ProgID="Equation.DSMT4" ShapeID="_x0000_i1080" DrawAspect="Content" ObjectID="_1697554962" r:id="rId123"/>
        </w:object>
      </w:r>
      <w:r w:rsidR="006749C8">
        <w:rPr>
          <w:rFonts w:hint="eastAsia"/>
        </w:rPr>
        <w:t>，计算</w:t>
      </w:r>
      <w:r w:rsidR="006749C8" w:rsidRPr="00C959B4">
        <w:rPr>
          <w:position w:val="-12"/>
        </w:rPr>
        <w:object w:dxaOrig="1280" w:dyaOrig="380" w14:anchorId="5EF92025">
          <v:shape id="_x0000_i1081" type="#_x0000_t75" style="width:64.15pt;height:19.15pt" o:ole="">
            <v:imagedata r:id="rId97" o:title=""/>
          </v:shape>
          <o:OLEObject Type="Embed" ProgID="Equation.DSMT4" ShapeID="_x0000_i1081" DrawAspect="Content" ObjectID="_1697554963" r:id="rId124"/>
        </w:object>
      </w:r>
      <w:r w:rsidR="006749C8">
        <w:rPr>
          <w:rFonts w:hint="eastAsia"/>
        </w:rPr>
        <w:t>，置</w:t>
      </w:r>
      <w:r w:rsidR="006749C8" w:rsidRPr="00602EC6">
        <w:rPr>
          <w:position w:val="-6"/>
        </w:rPr>
        <w:object w:dxaOrig="560" w:dyaOrig="279" w14:anchorId="51E904F4">
          <v:shape id="_x0000_i1082" type="#_x0000_t75" style="width:28.15pt;height:13.9pt" o:ole="">
            <v:imagedata r:id="rId125" o:title=""/>
          </v:shape>
          <o:OLEObject Type="Embed" ProgID="Equation.DSMT4" ShapeID="_x0000_i1082" DrawAspect="Content" ObjectID="_1697554964" r:id="rId126"/>
        </w:object>
      </w:r>
      <w:r w:rsidR="006749C8">
        <w:rPr>
          <w:rFonts w:hint="eastAsia"/>
        </w:rPr>
        <w:t>；</w:t>
      </w:r>
    </w:p>
    <w:p w14:paraId="71269916" w14:textId="7A95730A" w:rsidR="006749C8" w:rsidRDefault="006749C8" w:rsidP="0087168E">
      <w:pPr>
        <w:ind w:firstLine="480"/>
      </w:pPr>
      <w:r>
        <w:rPr>
          <w:rFonts w:hint="eastAsia"/>
        </w:rPr>
        <w:lastRenderedPageBreak/>
        <w:t>第二步：计算</w:t>
      </w:r>
      <w:r w:rsidR="002E5DD6" w:rsidRPr="00602EC6">
        <w:rPr>
          <w:position w:val="-30"/>
        </w:rPr>
        <w:object w:dxaOrig="1060" w:dyaOrig="720" w14:anchorId="3FFB2036">
          <v:shape id="_x0000_i1083" type="#_x0000_t75" style="width:52.9pt;height:36pt" o:ole="">
            <v:imagedata r:id="rId119" o:title=""/>
          </v:shape>
          <o:OLEObject Type="Embed" ProgID="Equation.DSMT4" ShapeID="_x0000_i1083" DrawAspect="Content" ObjectID="_1697554965" r:id="rId127"/>
        </w:object>
      </w:r>
      <w:r w:rsidR="002E5DD6">
        <w:rPr>
          <w:rFonts w:hint="eastAsia"/>
        </w:rPr>
        <w:t>，</w:t>
      </w:r>
      <w:r w:rsidR="002E5DD6" w:rsidRPr="00602EC6">
        <w:rPr>
          <w:position w:val="-12"/>
        </w:rPr>
        <w:object w:dxaOrig="1640" w:dyaOrig="380" w14:anchorId="04BF6FC5">
          <v:shape id="_x0000_i1084" type="#_x0000_t75" style="width:82.15pt;height:19.15pt" o:ole="">
            <v:imagedata r:id="rId106" o:title=""/>
          </v:shape>
          <o:OLEObject Type="Embed" ProgID="Equation.DSMT4" ShapeID="_x0000_i1084" DrawAspect="Content" ObjectID="_1697554966" r:id="rId128"/>
        </w:object>
      </w:r>
      <w:r w:rsidR="002E5DD6">
        <w:rPr>
          <w:rFonts w:hint="eastAsia"/>
        </w:rPr>
        <w:t>，</w:t>
      </w:r>
      <w:r w:rsidR="002E5DD6" w:rsidRPr="00C959B4">
        <w:rPr>
          <w:position w:val="-12"/>
        </w:rPr>
        <w:object w:dxaOrig="1560" w:dyaOrig="380" w14:anchorId="3776F8C6">
          <v:shape id="_x0000_i1085" type="#_x0000_t75" style="width:78pt;height:19.15pt" o:ole="">
            <v:imagedata r:id="rId129" o:title=""/>
          </v:shape>
          <o:OLEObject Type="Embed" ProgID="Equation.DSMT4" ShapeID="_x0000_i1085" DrawAspect="Content" ObjectID="_1697554967" r:id="rId130"/>
        </w:object>
      </w:r>
      <w:r w:rsidR="002E5DD6">
        <w:rPr>
          <w:rFonts w:hint="eastAsia"/>
        </w:rPr>
        <w:t>；</w:t>
      </w:r>
    </w:p>
    <w:p w14:paraId="526B2E2F" w14:textId="32E9EA9E" w:rsidR="002E5DD6" w:rsidRDefault="002E5DD6" w:rsidP="0087168E">
      <w:pPr>
        <w:ind w:firstLine="480"/>
      </w:pPr>
      <w:r>
        <w:rPr>
          <w:rFonts w:hint="eastAsia"/>
        </w:rPr>
        <w:t>第三步：</w:t>
      </w:r>
      <w:r w:rsidRPr="00602EC6">
        <w:rPr>
          <w:position w:val="-6"/>
        </w:rPr>
        <w:object w:dxaOrig="960" w:dyaOrig="279" w14:anchorId="5078247B">
          <v:shape id="_x0000_i1086" type="#_x0000_t75" style="width:48pt;height:13.9pt" o:ole="">
            <v:imagedata r:id="rId131" o:title=""/>
          </v:shape>
          <o:OLEObject Type="Embed" ProgID="Equation.DSMT4" ShapeID="_x0000_i1086" DrawAspect="Content" ObjectID="_1697554968" r:id="rId132"/>
        </w:object>
      </w:r>
      <w:r>
        <w:rPr>
          <w:rFonts w:hint="eastAsia"/>
        </w:rPr>
        <w:t>，如果</w:t>
      </w:r>
      <w:r w:rsidR="00D4224D" w:rsidRPr="00D4224D">
        <w:rPr>
          <w:position w:val="-10"/>
        </w:rPr>
        <w:object w:dxaOrig="1680" w:dyaOrig="360" w14:anchorId="490B5AB0">
          <v:shape id="_x0000_i1087" type="#_x0000_t75" style="width:84pt;height:18pt" o:ole="">
            <v:imagedata r:id="rId133" o:title=""/>
          </v:shape>
          <o:OLEObject Type="Embed" ProgID="Equation.DSMT4" ShapeID="_x0000_i1087" DrawAspect="Content" ObjectID="_1697554969" r:id="rId134"/>
        </w:object>
      </w:r>
      <w:r>
        <w:rPr>
          <w:rFonts w:hint="eastAsia"/>
        </w:rPr>
        <w:t>，则转到第二步；否则输出</w:t>
      </w:r>
      <w:r w:rsidRPr="00602EC6">
        <w:rPr>
          <w:position w:val="-6"/>
        </w:rPr>
        <w:object w:dxaOrig="400" w:dyaOrig="320" w14:anchorId="69C98C2B">
          <v:shape id="_x0000_i1088" type="#_x0000_t75" style="width:19.9pt;height:16.15pt" o:ole="">
            <v:imagedata r:id="rId111" o:title=""/>
          </v:shape>
          <o:OLEObject Type="Embed" ProgID="Equation.DSMT4" ShapeID="_x0000_i1088" DrawAspect="Content" ObjectID="_1697554970" r:id="rId135"/>
        </w:object>
      </w:r>
      <w:r>
        <w:rPr>
          <w:rFonts w:hint="eastAsia"/>
        </w:rPr>
        <w:t>结束。</w:t>
      </w:r>
    </w:p>
    <w:p w14:paraId="77909F7D" w14:textId="33C2DF68" w:rsidR="003B4CE0" w:rsidRDefault="00466789" w:rsidP="00466789">
      <w:pPr>
        <w:pStyle w:val="1"/>
      </w:pPr>
      <w:bookmarkStart w:id="4" w:name="_Toc86937137"/>
      <w:r>
        <w:t>4</w:t>
      </w:r>
      <w:r w:rsidR="003B4CE0">
        <w:rPr>
          <w:rFonts w:hint="eastAsia"/>
        </w:rPr>
        <w:t>共轭梯度法</w:t>
      </w:r>
      <w:bookmarkEnd w:id="4"/>
    </w:p>
    <w:p w14:paraId="25DAC6C5" w14:textId="6DF1A4EA" w:rsidR="00AE204A" w:rsidRDefault="00EF0962" w:rsidP="004E3E86">
      <w:pPr>
        <w:ind w:firstLine="480"/>
      </w:pPr>
      <w:r>
        <w:rPr>
          <w:rFonts w:hint="eastAsia"/>
        </w:rPr>
        <w:t>最速下降法选择负梯度方向从局部来看是比较好的，但是从整体来看并不是最好的，对于正定矩阵</w:t>
      </w:r>
      <w:r w:rsidR="00565DC9" w:rsidRPr="00602EC6">
        <w:rPr>
          <w:position w:val="-4"/>
        </w:rPr>
        <w:object w:dxaOrig="240" w:dyaOrig="260" w14:anchorId="3E785D80">
          <v:shape id="_x0000_i1089" type="#_x0000_t75" style="width:12pt;height:13.15pt" o:ole="">
            <v:imagedata r:id="rId136" o:title=""/>
          </v:shape>
          <o:OLEObject Type="Embed" ProgID="Equation.DSMT4" ShapeID="_x0000_i1089" DrawAspect="Content" ObjectID="_1697554971" r:id="rId137"/>
        </w:object>
      </w:r>
      <w:r w:rsidR="00565DC9">
        <w:rPr>
          <w:rFonts w:hint="eastAsia"/>
        </w:rPr>
        <w:t>，共轭梯度法考虑选用关于</w:t>
      </w:r>
      <w:r w:rsidR="00565DC9" w:rsidRPr="00602EC6">
        <w:rPr>
          <w:position w:val="-4"/>
        </w:rPr>
        <w:object w:dxaOrig="240" w:dyaOrig="260" w14:anchorId="78C626ED">
          <v:shape id="_x0000_i1090" type="#_x0000_t75" style="width:12pt;height:13.15pt" o:ole="">
            <v:imagedata r:id="rId136" o:title=""/>
          </v:shape>
          <o:OLEObject Type="Embed" ProgID="Equation.DSMT4" ShapeID="_x0000_i1090" DrawAspect="Content" ObjectID="_1697554972" r:id="rId138"/>
        </w:object>
      </w:r>
      <w:r w:rsidR="00565DC9">
        <w:rPr>
          <w:rFonts w:hint="eastAsia"/>
        </w:rPr>
        <w:t>共轭的向量</w:t>
      </w:r>
      <w:r w:rsidR="00565DC9" w:rsidRPr="00602EC6">
        <w:rPr>
          <w:position w:val="-12"/>
        </w:rPr>
        <w:object w:dxaOrig="859" w:dyaOrig="360" w14:anchorId="2D534474">
          <v:shape id="_x0000_i1091" type="#_x0000_t75" style="width:43.15pt;height:18pt" o:ole="">
            <v:imagedata r:id="rId139" o:title=""/>
          </v:shape>
          <o:OLEObject Type="Embed" ProgID="Equation.DSMT4" ShapeID="_x0000_i1091" DrawAspect="Content" ObjectID="_1697554973" r:id="rId140"/>
        </w:object>
      </w:r>
      <w:r w:rsidR="00565DC9">
        <w:rPr>
          <w:rFonts w:hint="eastAsia"/>
        </w:rPr>
        <w:t>代替最速下降法的负梯度方向</w:t>
      </w:r>
      <w:r w:rsidR="00A76B46">
        <w:rPr>
          <w:rFonts w:hint="eastAsia"/>
        </w:rPr>
        <w:t>，使得迭代法经过</w:t>
      </w:r>
      <w:proofErr w:type="gramStart"/>
      <w:r w:rsidR="00A76B46">
        <w:rPr>
          <w:rFonts w:hint="eastAsia"/>
        </w:rPr>
        <w:t>有限步就可以</w:t>
      </w:r>
      <w:proofErr w:type="gramEnd"/>
      <w:r w:rsidR="00A76B46">
        <w:rPr>
          <w:rFonts w:hint="eastAsia"/>
        </w:rPr>
        <w:t>收敛</w:t>
      </w:r>
      <w:r w:rsidR="00565DC9">
        <w:rPr>
          <w:rFonts w:hint="eastAsia"/>
        </w:rPr>
        <w:t>。</w:t>
      </w:r>
      <w:r w:rsidR="00523DE0">
        <w:rPr>
          <w:rFonts w:hint="eastAsia"/>
        </w:rPr>
        <w:t>共轭梯度法的算法步骤如下。</w:t>
      </w:r>
    </w:p>
    <w:p w14:paraId="6A5085F7" w14:textId="7FDD1F86" w:rsidR="00774025" w:rsidRDefault="002233DA" w:rsidP="004E3E86">
      <w:pPr>
        <w:ind w:firstLine="480"/>
      </w:pPr>
      <w:r>
        <w:rPr>
          <w:rFonts w:hint="eastAsia"/>
        </w:rPr>
        <w:t>第一步：</w:t>
      </w:r>
      <w:r w:rsidR="009A5607">
        <w:rPr>
          <w:rFonts w:hint="eastAsia"/>
        </w:rPr>
        <w:t>给定初值解</w:t>
      </w:r>
      <w:r w:rsidR="009A5607" w:rsidRPr="00602EC6">
        <w:rPr>
          <w:position w:val="-6"/>
        </w:rPr>
        <w:object w:dxaOrig="380" w:dyaOrig="320" w14:anchorId="2A50054E">
          <v:shape id="_x0000_i1092" type="#_x0000_t75" style="width:19.15pt;height:16.15pt" o:ole="">
            <v:imagedata r:id="rId79" o:title=""/>
          </v:shape>
          <o:OLEObject Type="Embed" ProgID="Equation.DSMT4" ShapeID="_x0000_i1092" DrawAspect="Content" ObjectID="_1697554974" r:id="rId141"/>
        </w:object>
      </w:r>
      <w:r w:rsidR="009A5607">
        <w:rPr>
          <w:rFonts w:hint="eastAsia"/>
        </w:rPr>
        <w:t>，</w:t>
      </w:r>
      <w:r w:rsidR="009A5607" w:rsidRPr="00891E4A">
        <w:rPr>
          <w:position w:val="-6"/>
        </w:rPr>
        <w:object w:dxaOrig="560" w:dyaOrig="279" w14:anchorId="5AE83CC1">
          <v:shape id="_x0000_i1093" type="#_x0000_t75" style="width:28.5pt;height:13.9pt" o:ole="">
            <v:imagedata r:id="rId122" o:title=""/>
          </v:shape>
          <o:OLEObject Type="Embed" ProgID="Equation.DSMT4" ShapeID="_x0000_i1093" DrawAspect="Content" ObjectID="_1697554975" r:id="rId142"/>
        </w:object>
      </w:r>
      <w:r w:rsidR="009A5607">
        <w:rPr>
          <w:rFonts w:hint="eastAsia"/>
        </w:rPr>
        <w:t>，计算</w:t>
      </w:r>
      <w:r w:rsidR="009A5607" w:rsidRPr="00C959B4">
        <w:rPr>
          <w:position w:val="-12"/>
        </w:rPr>
        <w:object w:dxaOrig="1280" w:dyaOrig="380" w14:anchorId="1A6F9387">
          <v:shape id="_x0000_i1094" type="#_x0000_t75" style="width:64.15pt;height:19.15pt" o:ole="">
            <v:imagedata r:id="rId97" o:title=""/>
          </v:shape>
          <o:OLEObject Type="Embed" ProgID="Equation.DSMT4" ShapeID="_x0000_i1094" DrawAspect="Content" ObjectID="_1697554976" r:id="rId143"/>
        </w:object>
      </w:r>
      <w:r w:rsidR="009A5607">
        <w:rPr>
          <w:rFonts w:hint="eastAsia"/>
        </w:rPr>
        <w:t>，若</w:t>
      </w:r>
      <w:r w:rsidR="009A5607" w:rsidRPr="00602EC6">
        <w:rPr>
          <w:position w:val="-12"/>
        </w:rPr>
        <w:object w:dxaOrig="720" w:dyaOrig="360" w14:anchorId="5227EEDD">
          <v:shape id="_x0000_i1095" type="#_x0000_t75" style="width:36pt;height:18pt" o:ole="">
            <v:imagedata r:id="rId144" o:title=""/>
          </v:shape>
          <o:OLEObject Type="Embed" ProgID="Equation.DSMT4" ShapeID="_x0000_i1095" DrawAspect="Content" ObjectID="_1697554977" r:id="rId145"/>
        </w:object>
      </w:r>
      <w:r w:rsidR="009A5607">
        <w:rPr>
          <w:rFonts w:hint="eastAsia"/>
        </w:rPr>
        <w:t>转到</w:t>
      </w:r>
      <w:r w:rsidR="00B82704">
        <w:rPr>
          <w:rFonts w:hint="eastAsia"/>
        </w:rPr>
        <w:t>第二步。</w:t>
      </w:r>
    </w:p>
    <w:p w14:paraId="610F679E" w14:textId="3B89D55C" w:rsidR="0025686E" w:rsidRDefault="00B95EE7" w:rsidP="004E3E86">
      <w:pPr>
        <w:ind w:firstLine="480"/>
      </w:pPr>
      <w:r>
        <w:rPr>
          <w:rFonts w:hint="eastAsia"/>
        </w:rPr>
        <w:t>第二步：计算</w:t>
      </w:r>
      <w:r w:rsidR="006450CF" w:rsidRPr="00602EC6">
        <w:rPr>
          <w:position w:val="-30"/>
        </w:rPr>
        <w:object w:dxaOrig="1400" w:dyaOrig="680" w14:anchorId="6C2DB130">
          <v:shape id="_x0000_i1096" type="#_x0000_t75" style="width:70.15pt;height:34.15pt" o:ole="">
            <v:imagedata r:id="rId146" o:title=""/>
          </v:shape>
          <o:OLEObject Type="Embed" ProgID="Equation.DSMT4" ShapeID="_x0000_i1096" DrawAspect="Content" ObjectID="_1697554978" r:id="rId147"/>
        </w:object>
      </w:r>
      <w:r w:rsidR="006450CF">
        <w:rPr>
          <w:rFonts w:hint="eastAsia"/>
        </w:rPr>
        <w:t>，</w:t>
      </w:r>
      <w:r w:rsidR="006450CF" w:rsidRPr="00602EC6">
        <w:rPr>
          <w:position w:val="-12"/>
        </w:rPr>
        <w:object w:dxaOrig="1719" w:dyaOrig="380" w14:anchorId="4F65E2B3">
          <v:shape id="_x0000_i1097" type="#_x0000_t75" style="width:85.9pt;height:19.15pt" o:ole="">
            <v:imagedata r:id="rId148" o:title=""/>
          </v:shape>
          <o:OLEObject Type="Embed" ProgID="Equation.DSMT4" ShapeID="_x0000_i1097" DrawAspect="Content" ObjectID="_1697554979" r:id="rId149"/>
        </w:object>
      </w:r>
      <w:r w:rsidR="006450CF">
        <w:rPr>
          <w:rFonts w:hint="eastAsia"/>
        </w:rPr>
        <w:t>；</w:t>
      </w:r>
    </w:p>
    <w:p w14:paraId="31CB0FCD" w14:textId="3F8755BF" w:rsidR="006450CF" w:rsidRDefault="006450CF" w:rsidP="004E3E86">
      <w:pPr>
        <w:ind w:firstLine="480"/>
      </w:pPr>
      <w:r>
        <w:rPr>
          <w:rFonts w:hint="eastAsia"/>
        </w:rPr>
        <w:t>第三步：如果</w:t>
      </w:r>
      <w:r w:rsidRPr="00602EC6">
        <w:rPr>
          <w:position w:val="-6"/>
        </w:rPr>
        <w:object w:dxaOrig="560" w:dyaOrig="279" w14:anchorId="4A88D9AB">
          <v:shape id="_x0000_i1098" type="#_x0000_t75" style="width:28.15pt;height:13.9pt" o:ole="">
            <v:imagedata r:id="rId150" o:title=""/>
          </v:shape>
          <o:OLEObject Type="Embed" ProgID="Equation.DSMT4" ShapeID="_x0000_i1098" DrawAspect="Content" ObjectID="_1697554980" r:id="rId151"/>
        </w:object>
      </w:r>
      <w:r>
        <w:rPr>
          <w:rFonts w:hint="eastAsia"/>
        </w:rPr>
        <w:t>则结束；否则计算</w:t>
      </w:r>
      <w:r w:rsidRPr="00C959B4">
        <w:rPr>
          <w:position w:val="-12"/>
        </w:rPr>
        <w:object w:dxaOrig="1280" w:dyaOrig="380" w14:anchorId="6D9DEDBE">
          <v:shape id="_x0000_i1099" type="#_x0000_t75" style="width:64.15pt;height:19.15pt" o:ole="">
            <v:imagedata r:id="rId152" o:title=""/>
          </v:shape>
          <o:OLEObject Type="Embed" ProgID="Equation.DSMT4" ShapeID="_x0000_i1099" DrawAspect="Content" ObjectID="_1697554981" r:id="rId153"/>
        </w:object>
      </w:r>
      <w:r>
        <w:rPr>
          <w:rFonts w:hint="eastAsia"/>
        </w:rPr>
        <w:t>，转到第四步；</w:t>
      </w:r>
    </w:p>
    <w:p w14:paraId="45F168C3" w14:textId="43AB6862" w:rsidR="006450CF" w:rsidRDefault="006450CF" w:rsidP="004E3E86">
      <w:pPr>
        <w:ind w:firstLine="480"/>
      </w:pPr>
      <w:r>
        <w:rPr>
          <w:rFonts w:hint="eastAsia"/>
        </w:rPr>
        <w:t>第四步：</w:t>
      </w:r>
      <w:r w:rsidR="00D074F8">
        <w:rPr>
          <w:rFonts w:hint="eastAsia"/>
        </w:rPr>
        <w:t>若</w:t>
      </w:r>
      <w:r w:rsidR="00D074F8" w:rsidRPr="00602EC6">
        <w:rPr>
          <w:position w:val="-12"/>
        </w:rPr>
        <w:object w:dxaOrig="720" w:dyaOrig="360" w14:anchorId="45CD35C3">
          <v:shape id="_x0000_i1100" type="#_x0000_t75" style="width:36pt;height:18pt" o:ole="">
            <v:imagedata r:id="rId154" o:title=""/>
          </v:shape>
          <o:OLEObject Type="Embed" ProgID="Equation.DSMT4" ShapeID="_x0000_i1100" DrawAspect="Content" ObjectID="_1697554982" r:id="rId155"/>
        </w:object>
      </w:r>
      <w:r w:rsidR="00D074F8">
        <w:rPr>
          <w:rFonts w:hint="eastAsia"/>
        </w:rPr>
        <w:t>则结束；否则计算</w:t>
      </w:r>
      <w:r w:rsidR="00D074F8" w:rsidRPr="00602EC6">
        <w:rPr>
          <w:position w:val="-32"/>
        </w:rPr>
        <w:object w:dxaOrig="2560" w:dyaOrig="740" w14:anchorId="62E918C8">
          <v:shape id="_x0000_i1101" type="#_x0000_t75" style="width:127.9pt;height:37.15pt" o:ole="">
            <v:imagedata r:id="rId156" o:title=""/>
          </v:shape>
          <o:OLEObject Type="Embed" ProgID="Equation.DSMT4" ShapeID="_x0000_i1101" DrawAspect="Content" ObjectID="_1697554983" r:id="rId157"/>
        </w:object>
      </w:r>
      <w:r w:rsidR="00D074F8">
        <w:rPr>
          <w:rFonts w:hint="eastAsia"/>
        </w:rPr>
        <w:t>，计算</w:t>
      </w:r>
      <w:r w:rsidR="00D074F8" w:rsidRPr="00602EC6">
        <w:rPr>
          <w:position w:val="-30"/>
        </w:rPr>
        <w:object w:dxaOrig="1840" w:dyaOrig="700" w14:anchorId="6D3AB75D">
          <v:shape id="_x0000_i1102" type="#_x0000_t75" style="width:91.9pt;height:34.9pt" o:ole="">
            <v:imagedata r:id="rId158" o:title=""/>
          </v:shape>
          <o:OLEObject Type="Embed" ProgID="Equation.DSMT4" ShapeID="_x0000_i1102" DrawAspect="Content" ObjectID="_1697554984" r:id="rId159"/>
        </w:object>
      </w:r>
      <w:r w:rsidR="00D074F8">
        <w:rPr>
          <w:rFonts w:hint="eastAsia"/>
        </w:rPr>
        <w:t>，</w:t>
      </w:r>
      <w:r w:rsidR="00D074F8" w:rsidRPr="00602EC6">
        <w:rPr>
          <w:position w:val="-6"/>
        </w:rPr>
        <w:object w:dxaOrig="960" w:dyaOrig="279" w14:anchorId="10E5468A">
          <v:shape id="_x0000_i1103" type="#_x0000_t75" style="width:48pt;height:13.9pt" o:ole="">
            <v:imagedata r:id="rId131" o:title=""/>
          </v:shape>
          <o:OLEObject Type="Embed" ProgID="Equation.DSMT4" ShapeID="_x0000_i1103" DrawAspect="Content" ObjectID="_1697554985" r:id="rId160"/>
        </w:object>
      </w:r>
      <w:r w:rsidR="00D074F8">
        <w:rPr>
          <w:rFonts w:hint="eastAsia"/>
        </w:rPr>
        <w:t>转到第二步。</w:t>
      </w:r>
    </w:p>
    <w:p w14:paraId="21D0448E" w14:textId="7FF08EA2" w:rsidR="008072A4" w:rsidRDefault="0012009F" w:rsidP="0012009F">
      <w:pPr>
        <w:pStyle w:val="1"/>
      </w:pPr>
      <w:bookmarkStart w:id="5" w:name="_Toc86937138"/>
      <w:r>
        <w:rPr>
          <w:rFonts w:hint="eastAsia"/>
        </w:rPr>
        <w:t>5</w:t>
      </w:r>
      <w:r w:rsidR="00DE2B9C">
        <w:rPr>
          <w:rFonts w:hint="eastAsia"/>
        </w:rPr>
        <w:t>结果</w:t>
      </w:r>
      <w:r w:rsidR="0065797A">
        <w:rPr>
          <w:rFonts w:hint="eastAsia"/>
        </w:rPr>
        <w:t>分析与对比</w:t>
      </w:r>
      <w:bookmarkEnd w:id="5"/>
    </w:p>
    <w:p w14:paraId="7CD1CBCA" w14:textId="0B026FB1" w:rsidR="0065797A" w:rsidRDefault="00444CD9" w:rsidP="0065797A">
      <w:pPr>
        <w:ind w:firstLine="480"/>
      </w:pPr>
      <w:r>
        <w:rPr>
          <w:rFonts w:hint="eastAsia"/>
        </w:rPr>
        <w:t>在本次实验中我们选择</w:t>
      </w:r>
      <w:r w:rsidRPr="00891E4A">
        <w:rPr>
          <w:position w:val="-6"/>
        </w:rPr>
        <w:object w:dxaOrig="680" w:dyaOrig="320" w14:anchorId="7FD197C3">
          <v:shape id="_x0000_i1104" type="#_x0000_t75" style="width:34.5pt;height:15.75pt" o:ole="">
            <v:imagedata r:id="rId161" o:title=""/>
          </v:shape>
          <o:OLEObject Type="Embed" ProgID="Equation.DSMT4" ShapeID="_x0000_i1104" DrawAspect="Content" ObjectID="_1697554986" r:id="rId162"/>
        </w:object>
      </w:r>
      <w:r w:rsidR="0071208E">
        <w:rPr>
          <w:rFonts w:hint="eastAsia"/>
        </w:rPr>
        <w:t>，初值</w:t>
      </w:r>
      <w:r w:rsidR="0071208E" w:rsidRPr="00602EC6">
        <w:rPr>
          <w:position w:val="-6"/>
        </w:rPr>
        <w:object w:dxaOrig="680" w:dyaOrig="320" w14:anchorId="1595C856">
          <v:shape id="_x0000_i1108" type="#_x0000_t75" style="width:34.15pt;height:16.15pt" o:ole="">
            <v:imagedata r:id="rId163" o:title=""/>
          </v:shape>
          <o:OLEObject Type="Embed" ProgID="Equation.DSMT4" ShapeID="_x0000_i1108" DrawAspect="Content" ObjectID="_1697554987" r:id="rId164"/>
        </w:object>
      </w:r>
      <w:r w:rsidR="00F61FA6">
        <w:rPr>
          <w:rFonts w:hint="eastAsia"/>
        </w:rPr>
        <w:t>，</w:t>
      </w:r>
      <w:r w:rsidR="00A97ACB">
        <w:rPr>
          <w:rFonts w:hint="eastAsia"/>
        </w:rPr>
        <w:t>分别使用</w:t>
      </w:r>
      <w:r w:rsidR="00BD712A">
        <w:rPr>
          <w:rFonts w:hint="eastAsia"/>
        </w:rPr>
        <w:t>高斯赛德尔方法，</w:t>
      </w:r>
      <w:r w:rsidR="00856625">
        <w:rPr>
          <w:rFonts w:hint="eastAsia"/>
        </w:rPr>
        <w:t>最速下降法和共轭梯度法对线性方程组求解</w:t>
      </w:r>
      <w:r w:rsidR="00521A43">
        <w:rPr>
          <w:rFonts w:hint="eastAsia"/>
        </w:rPr>
        <w:t>。</w:t>
      </w:r>
      <w:r w:rsidR="006D191C">
        <w:rPr>
          <w:rFonts w:hint="eastAsia"/>
        </w:rPr>
        <w:t>使用高斯赛德尔方法总共迭代了</w:t>
      </w:r>
      <w:r w:rsidR="006D191C">
        <w:rPr>
          <w:rFonts w:hint="eastAsia"/>
        </w:rPr>
        <w:t>4</w:t>
      </w:r>
      <w:r w:rsidR="006D191C">
        <w:t>59</w:t>
      </w:r>
      <w:r w:rsidR="006D191C">
        <w:rPr>
          <w:rFonts w:hint="eastAsia"/>
        </w:rPr>
        <w:t>次才达到设定的精度</w:t>
      </w:r>
      <w:r w:rsidR="00257D04">
        <w:rPr>
          <w:rFonts w:hint="eastAsia"/>
        </w:rPr>
        <w:t>，结果如表</w:t>
      </w:r>
      <w:r w:rsidR="00257D04">
        <w:rPr>
          <w:rFonts w:hint="eastAsia"/>
        </w:rPr>
        <w:t>1</w:t>
      </w:r>
      <w:r w:rsidR="00257D04">
        <w:rPr>
          <w:rFonts w:hint="eastAsia"/>
        </w:rPr>
        <w:t>所示</w:t>
      </w:r>
      <w:r w:rsidR="00733F95">
        <w:rPr>
          <w:rFonts w:hint="eastAsia"/>
        </w:rPr>
        <w:t>。</w:t>
      </w:r>
    </w:p>
    <w:p w14:paraId="171EC8D1" w14:textId="09724A3F" w:rsidR="0046580C" w:rsidRPr="0046580C" w:rsidRDefault="0046580C" w:rsidP="0046580C">
      <w:pPr>
        <w:ind w:firstLine="420"/>
        <w:jc w:val="center"/>
        <w:rPr>
          <w:sz w:val="21"/>
          <w:szCs w:val="21"/>
        </w:rPr>
      </w:pPr>
      <w:r w:rsidRPr="0046580C">
        <w:rPr>
          <w:rFonts w:hint="eastAsia"/>
          <w:sz w:val="21"/>
          <w:szCs w:val="21"/>
        </w:rPr>
        <w:t>表</w:t>
      </w:r>
      <w:r w:rsidRPr="0046580C">
        <w:rPr>
          <w:rFonts w:hint="eastAsia"/>
          <w:sz w:val="21"/>
          <w:szCs w:val="21"/>
        </w:rPr>
        <w:t xml:space="preserve"> </w:t>
      </w:r>
      <w:r w:rsidRPr="0046580C">
        <w:rPr>
          <w:sz w:val="21"/>
          <w:szCs w:val="21"/>
        </w:rPr>
        <w:fldChar w:fldCharType="begin"/>
      </w:r>
      <w:r w:rsidRPr="0046580C">
        <w:rPr>
          <w:sz w:val="21"/>
          <w:szCs w:val="21"/>
        </w:rPr>
        <w:instrText xml:space="preserve"> </w:instrText>
      </w:r>
      <w:r w:rsidRPr="0046580C">
        <w:rPr>
          <w:rFonts w:hint="eastAsia"/>
          <w:sz w:val="21"/>
          <w:szCs w:val="21"/>
        </w:rPr>
        <w:instrText xml:space="preserve">SEQ </w:instrText>
      </w:r>
      <w:r w:rsidRPr="0046580C">
        <w:rPr>
          <w:rFonts w:hint="eastAsia"/>
          <w:sz w:val="21"/>
          <w:szCs w:val="21"/>
        </w:rPr>
        <w:instrText>表</w:instrText>
      </w:r>
      <w:r w:rsidRPr="0046580C">
        <w:rPr>
          <w:rFonts w:hint="eastAsia"/>
          <w:sz w:val="21"/>
          <w:szCs w:val="21"/>
        </w:rPr>
        <w:instrText xml:space="preserve"> \* ARABIC</w:instrText>
      </w:r>
      <w:r w:rsidRPr="0046580C">
        <w:rPr>
          <w:sz w:val="21"/>
          <w:szCs w:val="21"/>
        </w:rPr>
        <w:instrText xml:space="preserve"> </w:instrText>
      </w:r>
      <w:r w:rsidRPr="0046580C">
        <w:rPr>
          <w:sz w:val="21"/>
          <w:szCs w:val="21"/>
        </w:rPr>
        <w:fldChar w:fldCharType="separate"/>
      </w:r>
      <w:r w:rsidRPr="0046580C">
        <w:rPr>
          <w:noProof/>
          <w:sz w:val="21"/>
          <w:szCs w:val="21"/>
        </w:rPr>
        <w:t>1</w:t>
      </w:r>
      <w:r w:rsidRPr="0046580C">
        <w:rPr>
          <w:sz w:val="21"/>
          <w:szCs w:val="21"/>
        </w:rPr>
        <w:fldChar w:fldCharType="end"/>
      </w:r>
      <w:r w:rsidRPr="0046580C">
        <w:rPr>
          <w:sz w:val="21"/>
          <w:szCs w:val="21"/>
        </w:rPr>
        <w:t xml:space="preserve"> </w:t>
      </w:r>
      <w:r w:rsidRPr="0046580C">
        <w:rPr>
          <w:rFonts w:hint="eastAsia"/>
          <w:sz w:val="21"/>
          <w:szCs w:val="21"/>
        </w:rPr>
        <w:t>高斯赛德尔迭代法</w:t>
      </w:r>
    </w:p>
    <w:tbl>
      <w:tblPr>
        <w:tblStyle w:val="a6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36"/>
        <w:gridCol w:w="7440"/>
      </w:tblGrid>
      <w:tr w:rsidR="002D1860" w14:paraId="5590B611" w14:textId="77777777" w:rsidTr="00826552">
        <w:trPr>
          <w:jc w:val="center"/>
        </w:trPr>
        <w:tc>
          <w:tcPr>
            <w:tcW w:w="836" w:type="dxa"/>
            <w:vAlign w:val="center"/>
          </w:tcPr>
          <w:p w14:paraId="2A28F8A1" w14:textId="7A9F9916" w:rsidR="002D1860" w:rsidRDefault="002D1860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7440" w:type="dxa"/>
            <w:vAlign w:val="center"/>
          </w:tcPr>
          <w:p w14:paraId="00D71015" w14:textId="4DC31C92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解</w:t>
            </w:r>
          </w:p>
        </w:tc>
      </w:tr>
      <w:tr w:rsidR="002D1860" w14:paraId="67A8A06B" w14:textId="77777777" w:rsidTr="00826552">
        <w:trPr>
          <w:jc w:val="center"/>
        </w:trPr>
        <w:tc>
          <w:tcPr>
            <w:tcW w:w="836" w:type="dxa"/>
            <w:vAlign w:val="center"/>
          </w:tcPr>
          <w:p w14:paraId="2BA58C1C" w14:textId="2D4047D2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440" w:type="dxa"/>
            <w:vAlign w:val="center"/>
          </w:tcPr>
          <w:p w14:paraId="08FCDCA0" w14:textId="59584E75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>[3.38072855 2.24756545 1.53154572 1.15117252 0.90879679 0.7398471 0.61549044 0.52048644 0.44588059 0.38606243 0.33723522 0.29683751 0.26304948 0.23439823 0.21000843 0.18900277]</w:t>
            </w:r>
          </w:p>
        </w:tc>
      </w:tr>
      <w:tr w:rsidR="002D1860" w14:paraId="12870E10" w14:textId="77777777" w:rsidTr="00826552">
        <w:trPr>
          <w:jc w:val="center"/>
        </w:trPr>
        <w:tc>
          <w:tcPr>
            <w:tcW w:w="836" w:type="dxa"/>
            <w:vAlign w:val="center"/>
          </w:tcPr>
          <w:p w14:paraId="4B1F0ED9" w14:textId="16101EEE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440" w:type="dxa"/>
            <w:vAlign w:val="center"/>
          </w:tcPr>
          <w:p w14:paraId="01897CD8" w14:textId="13954820" w:rsidR="002D1860" w:rsidRDefault="008F081C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 xml:space="preserve">[0.79424896 2.54430081 1.92393589 1.53357581 1.25767003 1.05180736 0.89287424 0.76709402 0.66559277 0.58244485 0.51335377 0.45534872 </w:t>
            </w:r>
            <w:r>
              <w:lastRenderedPageBreak/>
              <w:t>0.40624951 0.36413148 0.32797755 0.29657202]</w:t>
            </w:r>
          </w:p>
        </w:tc>
      </w:tr>
      <w:tr w:rsidR="002D1860" w14:paraId="0F32B288" w14:textId="77777777" w:rsidTr="00826552">
        <w:trPr>
          <w:jc w:val="center"/>
        </w:trPr>
        <w:tc>
          <w:tcPr>
            <w:tcW w:w="836" w:type="dxa"/>
            <w:vAlign w:val="center"/>
          </w:tcPr>
          <w:p w14:paraId="62333A01" w14:textId="037F498F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3</w:t>
            </w:r>
          </w:p>
        </w:tc>
        <w:tc>
          <w:tcPr>
            <w:tcW w:w="7440" w:type="dxa"/>
            <w:vAlign w:val="center"/>
          </w:tcPr>
          <w:p w14:paraId="62451490" w14:textId="01A0EF56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 xml:space="preserve">[0.11912302 2.24108377 </w:t>
            </w:r>
            <w:proofErr w:type="gramStart"/>
            <w:r>
              <w:t>1.9290251  1.63709384</w:t>
            </w:r>
            <w:proofErr w:type="gramEnd"/>
            <w:r>
              <w:t xml:space="preserve"> 1.39389832 1.19557393 1.03371094 0.9006372  0.79021277 0.69782651 0.61973784 0.55327974 0.49640963 0.44710875 0.40448108 0.36716953]</w:t>
            </w:r>
          </w:p>
        </w:tc>
      </w:tr>
      <w:tr w:rsidR="002D1860" w14:paraId="77FBBF5F" w14:textId="77777777" w:rsidTr="00826552">
        <w:trPr>
          <w:jc w:val="center"/>
        </w:trPr>
        <w:tc>
          <w:tcPr>
            <w:tcW w:w="836" w:type="dxa"/>
            <w:vAlign w:val="center"/>
          </w:tcPr>
          <w:p w14:paraId="26F7B332" w14:textId="6327B42C" w:rsidR="002D1860" w:rsidRDefault="0071208E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  <w:tc>
          <w:tcPr>
            <w:tcW w:w="7440" w:type="dxa"/>
            <w:vAlign w:val="center"/>
          </w:tcPr>
          <w:p w14:paraId="07A249F4" w14:textId="425B50D9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</w:tr>
      <w:tr w:rsidR="002D1860" w14:paraId="6230DED3" w14:textId="77777777" w:rsidTr="00826552">
        <w:trPr>
          <w:jc w:val="center"/>
        </w:trPr>
        <w:tc>
          <w:tcPr>
            <w:tcW w:w="836" w:type="dxa"/>
            <w:vAlign w:val="center"/>
          </w:tcPr>
          <w:p w14:paraId="0FE9A663" w14:textId="543693EF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 w:rsidRPr="00D33009">
              <w:t>458</w:t>
            </w:r>
          </w:p>
        </w:tc>
        <w:tc>
          <w:tcPr>
            <w:tcW w:w="7440" w:type="dxa"/>
            <w:vAlign w:val="center"/>
          </w:tcPr>
          <w:p w14:paraId="11A0D5A5" w14:textId="4447C709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>[0.99502725 1.01665689 1.05004218 0.93277613 0.93152019 0.96724726 1.00759641 1.03891417 1.05257947 1.06255555 1.04880228 1.02858709 1.01953175 0.97151586 0.95183517 0.91620387]</w:t>
            </w:r>
          </w:p>
        </w:tc>
      </w:tr>
      <w:tr w:rsidR="002D1860" w14:paraId="5ADE7818" w14:textId="77777777" w:rsidTr="00826552">
        <w:trPr>
          <w:jc w:val="center"/>
        </w:trPr>
        <w:tc>
          <w:tcPr>
            <w:tcW w:w="836" w:type="dxa"/>
            <w:vAlign w:val="center"/>
          </w:tcPr>
          <w:p w14:paraId="07E13439" w14:textId="6F5A694A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 w:rsidRPr="00D33009">
              <w:t>459</w:t>
            </w:r>
          </w:p>
        </w:tc>
        <w:tc>
          <w:tcPr>
            <w:tcW w:w="7440" w:type="dxa"/>
            <w:vAlign w:val="center"/>
          </w:tcPr>
          <w:p w14:paraId="659D33F0" w14:textId="016F89E3" w:rsidR="002D1860" w:rsidRDefault="00D33009" w:rsidP="009452AB">
            <w:pPr>
              <w:ind w:firstLineChars="0" w:firstLine="0"/>
              <w:jc w:val="center"/>
              <w:rPr>
                <w:rFonts w:hint="eastAsia"/>
              </w:rPr>
            </w:pPr>
            <w:r>
              <w:t xml:space="preserve">[0.99506547 1.01635981 1.05040055 0.93293212 0.93151627 0.9671532 1.00747234 1.03879807 1.05248177 1.06250527 </w:t>
            </w:r>
            <w:proofErr w:type="gramStart"/>
            <w:r>
              <w:t>1.0487739  1.02858416</w:t>
            </w:r>
            <w:proofErr w:type="gramEnd"/>
            <w:r>
              <w:t xml:space="preserve"> 1.01958979 0.97155618 0.95192259 0.91630412]</w:t>
            </w:r>
          </w:p>
        </w:tc>
      </w:tr>
    </w:tbl>
    <w:p w14:paraId="7D14AE5D" w14:textId="47A151FD" w:rsidR="002D1860" w:rsidRDefault="007D07EC" w:rsidP="00220D77">
      <w:pPr>
        <w:ind w:firstLine="480"/>
      </w:pPr>
      <w:r>
        <w:rPr>
          <w:rFonts w:hint="eastAsia"/>
        </w:rPr>
        <w:t>对于最速下降</w:t>
      </w:r>
      <w:r w:rsidR="000330B3">
        <w:rPr>
          <w:rFonts w:hint="eastAsia"/>
        </w:rPr>
        <w:t>法</w:t>
      </w:r>
      <w:r w:rsidR="00C2109B">
        <w:rPr>
          <w:rFonts w:hint="eastAsia"/>
        </w:rPr>
        <w:t>，其迭代次数比高斯赛德尔方法少一些</w:t>
      </w:r>
      <w:r w:rsidR="00795F67">
        <w:rPr>
          <w:rFonts w:hint="eastAsia"/>
        </w:rPr>
        <w:t>，但还是需要</w:t>
      </w:r>
      <w:r w:rsidR="00270B6F">
        <w:rPr>
          <w:rFonts w:hint="eastAsia"/>
        </w:rPr>
        <w:t>3</w:t>
      </w:r>
      <w:r w:rsidR="00270B6F">
        <w:t>99</w:t>
      </w:r>
      <w:r w:rsidR="00270B6F">
        <w:rPr>
          <w:rFonts w:hint="eastAsia"/>
        </w:rPr>
        <w:t>次迭代</w:t>
      </w:r>
      <w:r w:rsidR="001F2052">
        <w:rPr>
          <w:rFonts w:hint="eastAsia"/>
        </w:rPr>
        <w:t>才能得到方程的解</w:t>
      </w:r>
      <w:r w:rsidR="00644333">
        <w:rPr>
          <w:rFonts w:hint="eastAsia"/>
        </w:rPr>
        <w:t>，如表</w:t>
      </w:r>
      <w:r w:rsidR="00644333">
        <w:rPr>
          <w:rFonts w:hint="eastAsia"/>
        </w:rPr>
        <w:t>2</w:t>
      </w:r>
      <w:r w:rsidR="00644333">
        <w:rPr>
          <w:rFonts w:hint="eastAsia"/>
        </w:rPr>
        <w:t>所示</w:t>
      </w:r>
      <w:r w:rsidR="00270B6F">
        <w:rPr>
          <w:rFonts w:hint="eastAsia"/>
        </w:rPr>
        <w:t>。</w:t>
      </w:r>
    </w:p>
    <w:p w14:paraId="4CFED088" w14:textId="37FB78B7" w:rsidR="00492973" w:rsidRPr="0046580C" w:rsidRDefault="00492973" w:rsidP="00492973">
      <w:pPr>
        <w:ind w:firstLine="420"/>
        <w:jc w:val="center"/>
        <w:rPr>
          <w:sz w:val="21"/>
          <w:szCs w:val="21"/>
        </w:rPr>
      </w:pPr>
      <w:r w:rsidRPr="0046580C">
        <w:rPr>
          <w:rFonts w:hint="eastAsia"/>
          <w:sz w:val="21"/>
          <w:szCs w:val="21"/>
        </w:rPr>
        <w:t>表</w:t>
      </w:r>
      <w:r w:rsidRPr="0046580C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2 </w:t>
      </w:r>
      <w:r>
        <w:rPr>
          <w:rFonts w:hint="eastAsia"/>
          <w:sz w:val="21"/>
          <w:szCs w:val="21"/>
        </w:rPr>
        <w:t>最速下降法</w:t>
      </w:r>
    </w:p>
    <w:tbl>
      <w:tblPr>
        <w:tblStyle w:val="a6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36"/>
        <w:gridCol w:w="7440"/>
      </w:tblGrid>
      <w:tr w:rsidR="00492973" w14:paraId="049143C4" w14:textId="77777777" w:rsidTr="00E5507E">
        <w:trPr>
          <w:jc w:val="center"/>
        </w:trPr>
        <w:tc>
          <w:tcPr>
            <w:tcW w:w="836" w:type="dxa"/>
            <w:vAlign w:val="center"/>
          </w:tcPr>
          <w:p w14:paraId="6692CA45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7440" w:type="dxa"/>
            <w:vAlign w:val="center"/>
          </w:tcPr>
          <w:p w14:paraId="2866A33E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解</w:t>
            </w:r>
          </w:p>
        </w:tc>
      </w:tr>
      <w:tr w:rsidR="00492973" w14:paraId="1724FC8C" w14:textId="77777777" w:rsidTr="00E5507E">
        <w:trPr>
          <w:jc w:val="center"/>
        </w:trPr>
        <w:tc>
          <w:tcPr>
            <w:tcW w:w="836" w:type="dxa"/>
            <w:vAlign w:val="center"/>
          </w:tcPr>
          <w:p w14:paraId="53E15932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440" w:type="dxa"/>
            <w:vAlign w:val="center"/>
          </w:tcPr>
          <w:p w14:paraId="0727A657" w14:textId="7A815C3B" w:rsidR="00492973" w:rsidRDefault="00C241BA" w:rsidP="00C241BA">
            <w:pPr>
              <w:ind w:firstLineChars="0" w:firstLine="0"/>
              <w:jc w:val="center"/>
              <w:rPr>
                <w:rFonts w:hint="eastAsia"/>
              </w:rPr>
            </w:pPr>
            <w:r>
              <w:t>[1.8518977 1.33633981 1.09288267 0.93911848 0.82956241 0.74609112 0.67969343 0.62525561 0.57960702 0.540654 0.50694436 0.47743409 0.45134983 0.42810146 0.40723378 0.38838546]</w:t>
            </w:r>
          </w:p>
        </w:tc>
      </w:tr>
      <w:tr w:rsidR="00492973" w14:paraId="590913AC" w14:textId="77777777" w:rsidTr="00E5507E">
        <w:trPr>
          <w:jc w:val="center"/>
        </w:trPr>
        <w:tc>
          <w:tcPr>
            <w:tcW w:w="836" w:type="dxa"/>
            <w:vAlign w:val="center"/>
          </w:tcPr>
          <w:p w14:paraId="00F94F65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440" w:type="dxa"/>
            <w:vAlign w:val="center"/>
          </w:tcPr>
          <w:p w14:paraId="77678292" w14:textId="5AC5B6B5" w:rsidR="00492973" w:rsidRDefault="00AA7AEF" w:rsidP="00AA7AEF">
            <w:pPr>
              <w:ind w:firstLineChars="0" w:firstLine="0"/>
              <w:jc w:val="center"/>
              <w:rPr>
                <w:rFonts w:hint="eastAsia"/>
              </w:rPr>
            </w:pPr>
            <w:r>
              <w:t>[0.74155322 1.15164602 1.18930441 1.15498636 1.10257439 1.04709046 0.99346078 0.9433 0.89699629 0.85446785 0.81544795 0.77962125 0.74667479 0.71630386 0.688247 0.66226196]</w:t>
            </w:r>
          </w:p>
        </w:tc>
      </w:tr>
      <w:tr w:rsidR="00492973" w14:paraId="15FD427F" w14:textId="77777777" w:rsidTr="00E5507E">
        <w:trPr>
          <w:jc w:val="center"/>
        </w:trPr>
        <w:tc>
          <w:tcPr>
            <w:tcW w:w="836" w:type="dxa"/>
            <w:vAlign w:val="center"/>
          </w:tcPr>
          <w:p w14:paraId="4C44A3CC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440" w:type="dxa"/>
            <w:vAlign w:val="center"/>
          </w:tcPr>
          <w:p w14:paraId="004C9BAF" w14:textId="796259D9" w:rsidR="00492973" w:rsidRDefault="00DC6A65" w:rsidP="00DC6A65">
            <w:pPr>
              <w:ind w:firstLineChars="0" w:firstLine="0"/>
              <w:jc w:val="center"/>
              <w:rPr>
                <w:rFonts w:hint="eastAsia"/>
              </w:rPr>
            </w:pPr>
            <w:r>
              <w:t xml:space="preserve">[0.85442961 1.21600434 1.24126908 1.20142945 1.14565737 1.08770923 1.03207179 0.98017821 0.93233035 0.88840109 0.84809546 0.81108026 </w:t>
            </w:r>
            <w:proofErr w:type="gramStart"/>
            <w:r>
              <w:t>0.7770305  0.74562993</w:t>
            </w:r>
            <w:proofErr w:type="gramEnd"/>
            <w:r>
              <w:t xml:space="preserve"> 0.71661068 0.68972328]</w:t>
            </w:r>
          </w:p>
        </w:tc>
      </w:tr>
      <w:tr w:rsidR="00492973" w14:paraId="538AB083" w14:textId="77777777" w:rsidTr="00E5507E">
        <w:trPr>
          <w:jc w:val="center"/>
        </w:trPr>
        <w:tc>
          <w:tcPr>
            <w:tcW w:w="836" w:type="dxa"/>
            <w:vAlign w:val="center"/>
          </w:tcPr>
          <w:p w14:paraId="2FECC546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  <w:tc>
          <w:tcPr>
            <w:tcW w:w="7440" w:type="dxa"/>
            <w:vAlign w:val="center"/>
          </w:tcPr>
          <w:p w14:paraId="2958ED0C" w14:textId="77777777" w:rsidR="00492973" w:rsidRDefault="00492973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</w:tr>
      <w:tr w:rsidR="00492973" w14:paraId="51DE67DA" w14:textId="77777777" w:rsidTr="00E5507E">
        <w:trPr>
          <w:jc w:val="center"/>
        </w:trPr>
        <w:tc>
          <w:tcPr>
            <w:tcW w:w="836" w:type="dxa"/>
            <w:vAlign w:val="center"/>
          </w:tcPr>
          <w:p w14:paraId="0AA2728D" w14:textId="2452F0EA" w:rsidR="00492973" w:rsidRDefault="005D7E0B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t>398</w:t>
            </w:r>
          </w:p>
        </w:tc>
        <w:tc>
          <w:tcPr>
            <w:tcW w:w="7440" w:type="dxa"/>
            <w:vAlign w:val="center"/>
          </w:tcPr>
          <w:p w14:paraId="1511405A" w14:textId="5E0CCADD" w:rsidR="00492973" w:rsidRDefault="008A1151" w:rsidP="008A1151">
            <w:pPr>
              <w:ind w:firstLineChars="0" w:firstLine="0"/>
              <w:jc w:val="center"/>
              <w:rPr>
                <w:rFonts w:hint="eastAsia"/>
              </w:rPr>
            </w:pPr>
            <w:r>
              <w:t>[0.99877904 1.01501102 0.98254611 0.9801729 0.99124081 1.00378251 1.01351264 1.01928533 1.02085758 1.01929648 1.01443601 1.00702385 0.99836183 0.98737247 0.97573615 0.96317324]</w:t>
            </w:r>
          </w:p>
        </w:tc>
      </w:tr>
      <w:tr w:rsidR="00492973" w14:paraId="4D5505F4" w14:textId="77777777" w:rsidTr="00E5507E">
        <w:trPr>
          <w:jc w:val="center"/>
        </w:trPr>
        <w:tc>
          <w:tcPr>
            <w:tcW w:w="836" w:type="dxa"/>
            <w:vAlign w:val="center"/>
          </w:tcPr>
          <w:p w14:paraId="5C430803" w14:textId="2113F228" w:rsidR="00492973" w:rsidRDefault="005D7E0B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t>399</w:t>
            </w:r>
          </w:p>
        </w:tc>
        <w:tc>
          <w:tcPr>
            <w:tcW w:w="7440" w:type="dxa"/>
            <w:vAlign w:val="center"/>
          </w:tcPr>
          <w:p w14:paraId="1297318F" w14:textId="7A78B7AE" w:rsidR="00492973" w:rsidRDefault="000A0046" w:rsidP="000A0046">
            <w:pPr>
              <w:ind w:firstLineChars="0" w:firstLine="0"/>
              <w:jc w:val="center"/>
              <w:rPr>
                <w:rFonts w:hint="eastAsia"/>
              </w:rPr>
            </w:pPr>
            <w:r>
              <w:t>[0.99883538 1.01507463 0.98258909 0.98019146 0.99124517 1.00378022 1.01350884 1.01928338 1.0208591 1.01930314 1.01444777 1.00704059 0.99838445 0.9873994 0.97576781 0.96320915]</w:t>
            </w:r>
          </w:p>
        </w:tc>
      </w:tr>
    </w:tbl>
    <w:p w14:paraId="12D33E04" w14:textId="7D4A656A" w:rsidR="00492973" w:rsidRDefault="006D35C2" w:rsidP="0069602C">
      <w:pPr>
        <w:ind w:firstLine="480"/>
      </w:pPr>
      <w:r>
        <w:rPr>
          <w:rFonts w:hint="eastAsia"/>
        </w:rPr>
        <w:t>将每一步的范数取对数</w:t>
      </w:r>
      <w:r w:rsidR="00052140">
        <w:rPr>
          <w:rFonts w:hint="eastAsia"/>
        </w:rPr>
        <w:t>绘制范数变化曲线如图</w:t>
      </w:r>
      <w:r w:rsidR="00052140">
        <w:rPr>
          <w:rFonts w:hint="eastAsia"/>
        </w:rPr>
        <w:t>1</w:t>
      </w:r>
      <w:r w:rsidR="00052140">
        <w:rPr>
          <w:rFonts w:hint="eastAsia"/>
        </w:rPr>
        <w:t>所示。</w:t>
      </w:r>
    </w:p>
    <w:p w14:paraId="0DB46198" w14:textId="77777777" w:rsidR="006243FD" w:rsidRDefault="006243FD" w:rsidP="006243FD">
      <w:pPr>
        <w:keepNext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25495061" wp14:editId="48FB6E70">
            <wp:extent cx="4400550" cy="330112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20" cy="331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19CB4" w14:textId="3F48EC0D" w:rsidR="006243FD" w:rsidRPr="006243FD" w:rsidRDefault="006243FD" w:rsidP="006243FD">
      <w:pPr>
        <w:ind w:firstLine="420"/>
        <w:jc w:val="center"/>
        <w:rPr>
          <w:rFonts w:hint="eastAsia"/>
          <w:sz w:val="21"/>
          <w:szCs w:val="21"/>
        </w:rPr>
      </w:pPr>
      <w:r w:rsidRPr="006243FD">
        <w:rPr>
          <w:rFonts w:hint="eastAsia"/>
          <w:sz w:val="21"/>
          <w:szCs w:val="21"/>
        </w:rPr>
        <w:t>图</w:t>
      </w:r>
      <w:r w:rsidRPr="006243FD">
        <w:rPr>
          <w:rFonts w:hint="eastAsia"/>
          <w:sz w:val="21"/>
          <w:szCs w:val="21"/>
        </w:rPr>
        <w:t xml:space="preserve"> </w:t>
      </w:r>
      <w:r w:rsidRPr="006243FD">
        <w:rPr>
          <w:sz w:val="21"/>
          <w:szCs w:val="21"/>
        </w:rPr>
        <w:fldChar w:fldCharType="begin"/>
      </w:r>
      <w:r w:rsidRPr="006243FD">
        <w:rPr>
          <w:sz w:val="21"/>
          <w:szCs w:val="21"/>
        </w:rPr>
        <w:instrText xml:space="preserve"> </w:instrText>
      </w:r>
      <w:r w:rsidRPr="006243FD">
        <w:rPr>
          <w:rFonts w:hint="eastAsia"/>
          <w:sz w:val="21"/>
          <w:szCs w:val="21"/>
        </w:rPr>
        <w:instrText xml:space="preserve">SEQ </w:instrText>
      </w:r>
      <w:r w:rsidRPr="006243FD">
        <w:rPr>
          <w:rFonts w:hint="eastAsia"/>
          <w:sz w:val="21"/>
          <w:szCs w:val="21"/>
        </w:rPr>
        <w:instrText>图</w:instrText>
      </w:r>
      <w:r w:rsidRPr="006243FD">
        <w:rPr>
          <w:rFonts w:hint="eastAsia"/>
          <w:sz w:val="21"/>
          <w:szCs w:val="21"/>
        </w:rPr>
        <w:instrText xml:space="preserve"> \* ARABIC</w:instrText>
      </w:r>
      <w:r w:rsidRPr="006243FD">
        <w:rPr>
          <w:sz w:val="21"/>
          <w:szCs w:val="21"/>
        </w:rPr>
        <w:instrText xml:space="preserve"> </w:instrText>
      </w:r>
      <w:r w:rsidRPr="006243FD">
        <w:rPr>
          <w:sz w:val="21"/>
          <w:szCs w:val="21"/>
        </w:rPr>
        <w:fldChar w:fldCharType="separate"/>
      </w:r>
      <w:r w:rsidRPr="006243FD">
        <w:rPr>
          <w:noProof/>
          <w:sz w:val="21"/>
          <w:szCs w:val="21"/>
        </w:rPr>
        <w:t>1</w:t>
      </w:r>
      <w:r w:rsidRPr="006243FD">
        <w:rPr>
          <w:sz w:val="21"/>
          <w:szCs w:val="21"/>
        </w:rPr>
        <w:fldChar w:fldCharType="end"/>
      </w:r>
      <w:r w:rsidRPr="006243FD">
        <w:rPr>
          <w:sz w:val="21"/>
          <w:szCs w:val="21"/>
        </w:rPr>
        <w:t xml:space="preserve"> </w:t>
      </w:r>
      <w:r w:rsidRPr="006243FD">
        <w:rPr>
          <w:rFonts w:hint="eastAsia"/>
          <w:sz w:val="21"/>
          <w:szCs w:val="21"/>
        </w:rPr>
        <w:t>最速下降法范数变化</w:t>
      </w:r>
    </w:p>
    <w:p w14:paraId="5A268726" w14:textId="4FF93278" w:rsidR="000330B3" w:rsidRDefault="000330B3" w:rsidP="00220D77">
      <w:pPr>
        <w:ind w:firstLine="480"/>
      </w:pPr>
      <w:r>
        <w:rPr>
          <w:rFonts w:hint="eastAsia"/>
        </w:rPr>
        <w:t>对于共轭梯度法，其迭代次数明显小于前两种方法</w:t>
      </w:r>
      <w:r w:rsidR="006B3D76">
        <w:rPr>
          <w:rFonts w:hint="eastAsia"/>
        </w:rPr>
        <w:t>，只需要四次迭代就能得到方程的解</w:t>
      </w:r>
      <w:r w:rsidR="00677F85">
        <w:rPr>
          <w:rFonts w:hint="eastAsia"/>
        </w:rPr>
        <w:t>，如表</w:t>
      </w:r>
      <w:r w:rsidR="00677F85">
        <w:rPr>
          <w:rFonts w:hint="eastAsia"/>
        </w:rPr>
        <w:t>3</w:t>
      </w:r>
      <w:r w:rsidR="00677F85">
        <w:rPr>
          <w:rFonts w:hint="eastAsia"/>
        </w:rPr>
        <w:t>所示。</w:t>
      </w:r>
    </w:p>
    <w:p w14:paraId="69F4B1B0" w14:textId="75B7E1D4" w:rsidR="00CC6181" w:rsidRPr="0046580C" w:rsidRDefault="00CC6181" w:rsidP="00CC6181">
      <w:pPr>
        <w:ind w:firstLine="420"/>
        <w:jc w:val="center"/>
        <w:rPr>
          <w:sz w:val="21"/>
          <w:szCs w:val="21"/>
        </w:rPr>
      </w:pPr>
      <w:r w:rsidRPr="0046580C">
        <w:rPr>
          <w:rFonts w:hint="eastAsia"/>
          <w:sz w:val="21"/>
          <w:szCs w:val="21"/>
        </w:rPr>
        <w:t>表</w:t>
      </w:r>
      <w:r w:rsidRPr="0046580C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3</w:t>
      </w:r>
      <w:r w:rsidRPr="0046580C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共轭梯度法</w:t>
      </w:r>
    </w:p>
    <w:tbl>
      <w:tblPr>
        <w:tblStyle w:val="a6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36"/>
        <w:gridCol w:w="7440"/>
      </w:tblGrid>
      <w:tr w:rsidR="00CC6181" w14:paraId="6F0523AA" w14:textId="77777777" w:rsidTr="00E5507E">
        <w:trPr>
          <w:jc w:val="center"/>
        </w:trPr>
        <w:tc>
          <w:tcPr>
            <w:tcW w:w="836" w:type="dxa"/>
            <w:vAlign w:val="center"/>
          </w:tcPr>
          <w:p w14:paraId="6B51AD83" w14:textId="77777777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7440" w:type="dxa"/>
            <w:vAlign w:val="center"/>
          </w:tcPr>
          <w:p w14:paraId="377A6F1B" w14:textId="77777777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迭代解</w:t>
            </w:r>
          </w:p>
        </w:tc>
      </w:tr>
      <w:tr w:rsidR="00CC6181" w14:paraId="72E90DCE" w14:textId="77777777" w:rsidTr="00E5507E">
        <w:trPr>
          <w:jc w:val="center"/>
        </w:trPr>
        <w:tc>
          <w:tcPr>
            <w:tcW w:w="836" w:type="dxa"/>
            <w:vAlign w:val="center"/>
          </w:tcPr>
          <w:p w14:paraId="33362E30" w14:textId="77777777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440" w:type="dxa"/>
            <w:vAlign w:val="center"/>
          </w:tcPr>
          <w:p w14:paraId="4096C3F9" w14:textId="7F29947E" w:rsidR="00CC6181" w:rsidRDefault="00ED3B1E" w:rsidP="00ED3B1E">
            <w:pPr>
              <w:ind w:firstLineChars="0" w:firstLine="0"/>
              <w:jc w:val="center"/>
              <w:rPr>
                <w:rFonts w:hint="eastAsia"/>
              </w:rPr>
            </w:pPr>
            <w:r>
              <w:t>[1.77731237 1.50717497 1.09171215 0.8615167 0.70718557 0.59484494 0.50916369 0.44174823 0.38746807 0.</w:t>
            </w:r>
            <w:proofErr w:type="gramStart"/>
            <w:r>
              <w:t>3430055  0.30601233</w:t>
            </w:r>
            <w:proofErr w:type="gramEnd"/>
            <w:r>
              <w:t xml:space="preserve"> 0.27488378 0.24845434 0.22570839 0.20610286 0.18900277]</w:t>
            </w:r>
          </w:p>
        </w:tc>
      </w:tr>
      <w:tr w:rsidR="00CC6181" w14:paraId="662CD3E4" w14:textId="77777777" w:rsidTr="00E5507E">
        <w:trPr>
          <w:jc w:val="center"/>
        </w:trPr>
        <w:tc>
          <w:tcPr>
            <w:tcW w:w="836" w:type="dxa"/>
            <w:vAlign w:val="center"/>
          </w:tcPr>
          <w:p w14:paraId="71C39CAE" w14:textId="77777777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440" w:type="dxa"/>
            <w:vAlign w:val="center"/>
          </w:tcPr>
          <w:p w14:paraId="785EC15C" w14:textId="5B969639" w:rsidR="00CC6181" w:rsidRDefault="00F313F2" w:rsidP="00F313F2">
            <w:pPr>
              <w:ind w:firstLineChars="0" w:firstLine="0"/>
              <w:jc w:val="center"/>
              <w:rPr>
                <w:rFonts w:hint="eastAsia"/>
              </w:rPr>
            </w:pPr>
            <w:r>
              <w:t>[0.63749478 1.46987238 1.385843 1.29129194 1.19728942 1.11042319 1.03237828 0.96293706 0.90125545 0.84640727 0.79742983 0.75355047 0.71411386 0.6784088 0.64608816 0.61662816]</w:t>
            </w:r>
          </w:p>
        </w:tc>
      </w:tr>
      <w:tr w:rsidR="00CC6181" w14:paraId="34DAD3ED" w14:textId="77777777" w:rsidTr="00E5507E">
        <w:trPr>
          <w:jc w:val="center"/>
        </w:trPr>
        <w:tc>
          <w:tcPr>
            <w:tcW w:w="836" w:type="dxa"/>
            <w:vAlign w:val="center"/>
          </w:tcPr>
          <w:p w14:paraId="60C9BA34" w14:textId="77777777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440" w:type="dxa"/>
            <w:vAlign w:val="center"/>
          </w:tcPr>
          <w:p w14:paraId="35F937B4" w14:textId="73DBBF45" w:rsidR="00CC6181" w:rsidRDefault="0098157E" w:rsidP="0098157E">
            <w:pPr>
              <w:ind w:firstLineChars="0" w:firstLine="0"/>
              <w:jc w:val="center"/>
              <w:rPr>
                <w:rFonts w:hint="eastAsia"/>
              </w:rPr>
            </w:pPr>
            <w:r>
              <w:t>[1.02116892 0.94002653 0.94078135 1.00553705 1.04866748 1.0685258 1.07171629 1.06391583 1.04908645 1.0299516 1.00820762 0.98507122 0.96138915 0.93750916 0.91396838 0.89086828]</w:t>
            </w:r>
          </w:p>
        </w:tc>
      </w:tr>
      <w:tr w:rsidR="00CC6181" w14:paraId="08DA2A2B" w14:textId="77777777" w:rsidTr="00E5507E">
        <w:trPr>
          <w:jc w:val="center"/>
        </w:trPr>
        <w:tc>
          <w:tcPr>
            <w:tcW w:w="836" w:type="dxa"/>
            <w:vAlign w:val="center"/>
          </w:tcPr>
          <w:p w14:paraId="4A00F547" w14:textId="29A9AE56" w:rsidR="00CC6181" w:rsidRDefault="00CC6181" w:rsidP="00E5507E">
            <w:pPr>
              <w:ind w:firstLineChars="0" w:firstLine="0"/>
              <w:jc w:val="center"/>
              <w:rPr>
                <w:rFonts w:hint="eastAsia"/>
              </w:rPr>
            </w:pPr>
            <w:r>
              <w:t>4</w:t>
            </w:r>
          </w:p>
        </w:tc>
        <w:tc>
          <w:tcPr>
            <w:tcW w:w="7440" w:type="dxa"/>
            <w:vAlign w:val="center"/>
          </w:tcPr>
          <w:p w14:paraId="21CE77E4" w14:textId="27194D3E" w:rsidR="00CC6181" w:rsidRDefault="0098157E" w:rsidP="0098157E">
            <w:pPr>
              <w:ind w:firstLineChars="0" w:firstLine="0"/>
              <w:jc w:val="center"/>
              <w:rPr>
                <w:rFonts w:hint="eastAsia"/>
              </w:rPr>
            </w:pPr>
            <w:r>
              <w:t>[0.99406736 1.04828064 0.94916611 0.96138405 0.98792565 1.00978433 1.02374632 1.03035731 1.03084882 1.02680855 1.01906235 1.00862343 0.99652786 0.98267694 0.96811509 0.95286562]</w:t>
            </w:r>
          </w:p>
        </w:tc>
      </w:tr>
    </w:tbl>
    <w:p w14:paraId="261216F6" w14:textId="4E1EAA31" w:rsidR="00CC6181" w:rsidRPr="002D1860" w:rsidRDefault="008B0F0A" w:rsidP="008B0F0A">
      <w:pPr>
        <w:ind w:firstLine="480"/>
        <w:rPr>
          <w:rFonts w:hint="eastAsia"/>
        </w:rPr>
      </w:pPr>
      <w:r>
        <w:rPr>
          <w:rFonts w:hint="eastAsia"/>
        </w:rPr>
        <w:t>上述结果显示，</w:t>
      </w:r>
      <w:r w:rsidR="00891AD2">
        <w:rPr>
          <w:rFonts w:hint="eastAsia"/>
        </w:rPr>
        <w:t>共轭梯度法收敛速度最快只需要四次迭代即可得到方程组的解</w:t>
      </w:r>
      <w:r w:rsidR="00277E0C">
        <w:rPr>
          <w:rFonts w:hint="eastAsia"/>
        </w:rPr>
        <w:t>。</w:t>
      </w:r>
      <w:r w:rsidR="009846F4">
        <w:rPr>
          <w:rFonts w:hint="eastAsia"/>
        </w:rPr>
        <w:t>究其原因，该方程组的条件数比较大</w:t>
      </w:r>
      <w:r w:rsidR="002873A5">
        <w:rPr>
          <w:rFonts w:hint="eastAsia"/>
        </w:rPr>
        <w:t>，</w:t>
      </w:r>
      <w:r w:rsidR="00267C1C">
        <w:rPr>
          <w:rFonts w:hint="eastAsia"/>
        </w:rPr>
        <w:t>使得</w:t>
      </w:r>
      <w:r w:rsidR="002873A5">
        <w:rPr>
          <w:rFonts w:hint="eastAsia"/>
        </w:rPr>
        <w:t>高斯赛德尔方法和最速下降法</w:t>
      </w:r>
      <w:r w:rsidR="00214D16">
        <w:rPr>
          <w:rFonts w:hint="eastAsia"/>
        </w:rPr>
        <w:t>收敛较慢</w:t>
      </w:r>
      <w:r w:rsidR="00267C1C">
        <w:rPr>
          <w:rFonts w:hint="eastAsia"/>
        </w:rPr>
        <w:t>。</w:t>
      </w:r>
      <w:r w:rsidR="003754D0">
        <w:rPr>
          <w:rFonts w:hint="eastAsia"/>
        </w:rPr>
        <w:t>同时，共轭梯度法是在最速下降法的基础上改进而来的</w:t>
      </w:r>
      <w:r w:rsidR="002B53C3">
        <w:rPr>
          <w:rFonts w:hint="eastAsia"/>
        </w:rPr>
        <w:t>，使用关于</w:t>
      </w:r>
      <w:r w:rsidR="002B53C3" w:rsidRPr="00602EC6">
        <w:rPr>
          <w:position w:val="-4"/>
        </w:rPr>
        <w:object w:dxaOrig="240" w:dyaOrig="260" w14:anchorId="7AD15AF7">
          <v:shape id="_x0000_i1111" type="#_x0000_t75" style="width:12pt;height:13.15pt" o:ole="">
            <v:imagedata r:id="rId136" o:title=""/>
          </v:shape>
          <o:OLEObject Type="Embed" ProgID="Equation.DSMT4" ShapeID="_x0000_i1111" DrawAspect="Content" ObjectID="_1697554988" r:id="rId166"/>
        </w:object>
      </w:r>
      <w:r w:rsidR="002B53C3">
        <w:rPr>
          <w:rFonts w:hint="eastAsia"/>
        </w:rPr>
        <w:t>的</w:t>
      </w:r>
      <w:r w:rsidR="009C269E">
        <w:rPr>
          <w:rFonts w:hint="eastAsia"/>
        </w:rPr>
        <w:t>共轭向量代替最速下降法中的负梯度方向</w:t>
      </w:r>
      <w:r w:rsidR="00281852">
        <w:rPr>
          <w:rFonts w:hint="eastAsia"/>
        </w:rPr>
        <w:t>，很好的改善了收敛速度</w:t>
      </w:r>
      <w:r w:rsidR="009D3116">
        <w:rPr>
          <w:rFonts w:hint="eastAsia"/>
        </w:rPr>
        <w:t>。</w:t>
      </w:r>
    </w:p>
    <w:sectPr w:rsidR="00CC6181" w:rsidRPr="002D1860" w:rsidSect="00460153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FB2789" w14:textId="77777777" w:rsidR="00757EC2" w:rsidRDefault="00757EC2" w:rsidP="00536980">
      <w:pPr>
        <w:ind w:firstLine="480"/>
      </w:pPr>
      <w:r>
        <w:separator/>
      </w:r>
    </w:p>
  </w:endnote>
  <w:endnote w:type="continuationSeparator" w:id="0">
    <w:p w14:paraId="2AFE7B09" w14:textId="77777777" w:rsidR="00757EC2" w:rsidRDefault="00757EC2" w:rsidP="00536980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34B51B" w14:textId="77777777" w:rsidR="00E5507E" w:rsidRDefault="00E5507E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39943588"/>
      <w:docPartObj>
        <w:docPartGallery w:val="Page Numbers (Bottom of Page)"/>
        <w:docPartUnique/>
      </w:docPartObj>
    </w:sdtPr>
    <w:sdtContent>
      <w:p w14:paraId="2911E8DE" w14:textId="44BD3ADD" w:rsidR="00E5507E" w:rsidRDefault="00E5507E">
        <w:pPr>
          <w:pStyle w:val="ab"/>
          <w:ind w:firstLine="360"/>
          <w:jc w:val="center"/>
        </w:pPr>
      </w:p>
    </w:sdtContent>
  </w:sdt>
  <w:p w14:paraId="76DA678C" w14:textId="27277F14" w:rsidR="00E5507E" w:rsidRDefault="00E5507E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BA9534" w14:textId="77777777" w:rsidR="00E5507E" w:rsidRDefault="00E5507E">
    <w:pPr>
      <w:pStyle w:val="ab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34009259"/>
      <w:docPartObj>
        <w:docPartGallery w:val="Page Numbers (Bottom of Page)"/>
        <w:docPartUnique/>
      </w:docPartObj>
    </w:sdtPr>
    <w:sdtContent>
      <w:p w14:paraId="6C3BAB50" w14:textId="77777777" w:rsidR="00E5507E" w:rsidRDefault="00E5507E">
        <w:pPr>
          <w:pStyle w:val="ab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8281512" w14:textId="77777777" w:rsidR="00E5507E" w:rsidRDefault="00E5507E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231514" w14:textId="77777777" w:rsidR="00757EC2" w:rsidRDefault="00757EC2" w:rsidP="00536980">
      <w:pPr>
        <w:ind w:firstLine="480"/>
      </w:pPr>
      <w:r>
        <w:separator/>
      </w:r>
    </w:p>
  </w:footnote>
  <w:footnote w:type="continuationSeparator" w:id="0">
    <w:p w14:paraId="034638CC" w14:textId="77777777" w:rsidR="00757EC2" w:rsidRDefault="00757EC2" w:rsidP="00536980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D53938" w14:textId="77777777" w:rsidR="00E5507E" w:rsidRDefault="00E5507E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CEF726" w14:textId="77777777" w:rsidR="00E5507E" w:rsidRDefault="00E5507E" w:rsidP="00536980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604EDE" w14:textId="77777777" w:rsidR="00E5507E" w:rsidRDefault="00E5507E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C5384"/>
    <w:multiLevelType w:val="hybridMultilevel"/>
    <w:tmpl w:val="AEB83842"/>
    <w:lvl w:ilvl="0" w:tplc="7D5E264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E51A8F"/>
    <w:multiLevelType w:val="multilevel"/>
    <w:tmpl w:val="8324734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3C417EF"/>
    <w:multiLevelType w:val="hybridMultilevel"/>
    <w:tmpl w:val="C4101306"/>
    <w:lvl w:ilvl="0" w:tplc="371A457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AB1CA8"/>
    <w:multiLevelType w:val="hybridMultilevel"/>
    <w:tmpl w:val="1728DFE0"/>
    <w:lvl w:ilvl="0" w:tplc="713CA11E">
      <w:start w:val="1"/>
      <w:numFmt w:val="decimal"/>
      <w:lvlText w:val="%1.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4" w15:restartNumberingAfterBreak="0">
    <w:nsid w:val="41384C7E"/>
    <w:multiLevelType w:val="hybridMultilevel"/>
    <w:tmpl w:val="0C0A5F6A"/>
    <w:lvl w:ilvl="0" w:tplc="B6A0C4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2A1ADD"/>
    <w:multiLevelType w:val="hybridMultilevel"/>
    <w:tmpl w:val="E04E9CF0"/>
    <w:lvl w:ilvl="0" w:tplc="7BB2EA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810716E"/>
    <w:multiLevelType w:val="hybridMultilevel"/>
    <w:tmpl w:val="AF18B4E2"/>
    <w:lvl w:ilvl="0" w:tplc="CA82511A">
      <w:start w:val="1"/>
      <w:numFmt w:val="decimal"/>
      <w:lvlText w:val="%1.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7" w15:restartNumberingAfterBreak="0">
    <w:nsid w:val="6C1669C7"/>
    <w:multiLevelType w:val="hybridMultilevel"/>
    <w:tmpl w:val="C6C4FF9C"/>
    <w:lvl w:ilvl="0" w:tplc="C0AAF07E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1144C0A"/>
    <w:multiLevelType w:val="hybridMultilevel"/>
    <w:tmpl w:val="E18414F6"/>
    <w:lvl w:ilvl="0" w:tplc="76622DBC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F3327D3"/>
    <w:multiLevelType w:val="hybridMultilevel"/>
    <w:tmpl w:val="A1E8B6AC"/>
    <w:lvl w:ilvl="0" w:tplc="7CB24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1"/>
  </w:num>
  <w:num w:numId="5">
    <w:abstractNumId w:val="9"/>
  </w:num>
  <w:num w:numId="6">
    <w:abstractNumId w:val="5"/>
  </w:num>
  <w:num w:numId="7">
    <w:abstractNumId w:val="2"/>
  </w:num>
  <w:num w:numId="8">
    <w:abstractNumId w:val="7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4B74"/>
    <w:rsid w:val="000106E7"/>
    <w:rsid w:val="00023FFA"/>
    <w:rsid w:val="00031623"/>
    <w:rsid w:val="000330B3"/>
    <w:rsid w:val="00042D10"/>
    <w:rsid w:val="00052140"/>
    <w:rsid w:val="00057612"/>
    <w:rsid w:val="00066EDD"/>
    <w:rsid w:val="00082472"/>
    <w:rsid w:val="00093496"/>
    <w:rsid w:val="000A0046"/>
    <w:rsid w:val="000B2967"/>
    <w:rsid w:val="000B2BE6"/>
    <w:rsid w:val="00101BAE"/>
    <w:rsid w:val="00105519"/>
    <w:rsid w:val="00111815"/>
    <w:rsid w:val="0011520F"/>
    <w:rsid w:val="0012009F"/>
    <w:rsid w:val="001229F0"/>
    <w:rsid w:val="001438D6"/>
    <w:rsid w:val="001465AE"/>
    <w:rsid w:val="00153CFA"/>
    <w:rsid w:val="00160A20"/>
    <w:rsid w:val="00165388"/>
    <w:rsid w:val="00171154"/>
    <w:rsid w:val="001711EB"/>
    <w:rsid w:val="0017232E"/>
    <w:rsid w:val="00172F3E"/>
    <w:rsid w:val="00176E36"/>
    <w:rsid w:val="00177EB5"/>
    <w:rsid w:val="00184576"/>
    <w:rsid w:val="0019434D"/>
    <w:rsid w:val="00197F99"/>
    <w:rsid w:val="001A2EB7"/>
    <w:rsid w:val="001A3297"/>
    <w:rsid w:val="001C60C5"/>
    <w:rsid w:val="001C6F3F"/>
    <w:rsid w:val="001C7B6E"/>
    <w:rsid w:val="001D4376"/>
    <w:rsid w:val="001F0DB0"/>
    <w:rsid w:val="001F2052"/>
    <w:rsid w:val="001F7338"/>
    <w:rsid w:val="002013E3"/>
    <w:rsid w:val="002052FF"/>
    <w:rsid w:val="00210680"/>
    <w:rsid w:val="00214D16"/>
    <w:rsid w:val="00220D77"/>
    <w:rsid w:val="002233DA"/>
    <w:rsid w:val="00235C69"/>
    <w:rsid w:val="00240AF6"/>
    <w:rsid w:val="00253293"/>
    <w:rsid w:val="00254FCB"/>
    <w:rsid w:val="0025686E"/>
    <w:rsid w:val="00257D04"/>
    <w:rsid w:val="00267C1C"/>
    <w:rsid w:val="00270B6F"/>
    <w:rsid w:val="00273BB3"/>
    <w:rsid w:val="00277131"/>
    <w:rsid w:val="00277E0C"/>
    <w:rsid w:val="00281852"/>
    <w:rsid w:val="002873A5"/>
    <w:rsid w:val="00292A89"/>
    <w:rsid w:val="002A0EBD"/>
    <w:rsid w:val="002B29E5"/>
    <w:rsid w:val="002B53C3"/>
    <w:rsid w:val="002C4ACE"/>
    <w:rsid w:val="002D0B09"/>
    <w:rsid w:val="002D1860"/>
    <w:rsid w:val="002D3575"/>
    <w:rsid w:val="002E281F"/>
    <w:rsid w:val="002E5DD6"/>
    <w:rsid w:val="002F1567"/>
    <w:rsid w:val="002F2DF2"/>
    <w:rsid w:val="0030044B"/>
    <w:rsid w:val="00302ED8"/>
    <w:rsid w:val="00303FD0"/>
    <w:rsid w:val="003151B5"/>
    <w:rsid w:val="00317813"/>
    <w:rsid w:val="00323C2E"/>
    <w:rsid w:val="0032532D"/>
    <w:rsid w:val="00335EE4"/>
    <w:rsid w:val="00351ABD"/>
    <w:rsid w:val="0035302D"/>
    <w:rsid w:val="00362D8B"/>
    <w:rsid w:val="00364677"/>
    <w:rsid w:val="00374DC3"/>
    <w:rsid w:val="003754D0"/>
    <w:rsid w:val="003924FD"/>
    <w:rsid w:val="003A1C88"/>
    <w:rsid w:val="003B1A9A"/>
    <w:rsid w:val="003B3EC6"/>
    <w:rsid w:val="003B4CE0"/>
    <w:rsid w:val="003C2ED2"/>
    <w:rsid w:val="003C5E6F"/>
    <w:rsid w:val="003E07A3"/>
    <w:rsid w:val="003E24C4"/>
    <w:rsid w:val="003F1534"/>
    <w:rsid w:val="003F46D8"/>
    <w:rsid w:val="004165C4"/>
    <w:rsid w:val="00417D32"/>
    <w:rsid w:val="00423A1F"/>
    <w:rsid w:val="00425764"/>
    <w:rsid w:val="00430352"/>
    <w:rsid w:val="00441CB4"/>
    <w:rsid w:val="004431B3"/>
    <w:rsid w:val="00444CD9"/>
    <w:rsid w:val="00455D15"/>
    <w:rsid w:val="00460153"/>
    <w:rsid w:val="004615A9"/>
    <w:rsid w:val="0046580C"/>
    <w:rsid w:val="004663F8"/>
    <w:rsid w:val="00466789"/>
    <w:rsid w:val="00487EE2"/>
    <w:rsid w:val="00492973"/>
    <w:rsid w:val="004942BA"/>
    <w:rsid w:val="00497010"/>
    <w:rsid w:val="004D17C3"/>
    <w:rsid w:val="004E3E86"/>
    <w:rsid w:val="004F0F86"/>
    <w:rsid w:val="004F222D"/>
    <w:rsid w:val="004F262D"/>
    <w:rsid w:val="004F3D11"/>
    <w:rsid w:val="00503961"/>
    <w:rsid w:val="00505988"/>
    <w:rsid w:val="00511451"/>
    <w:rsid w:val="0051331D"/>
    <w:rsid w:val="00513C5B"/>
    <w:rsid w:val="00515C02"/>
    <w:rsid w:val="00520E78"/>
    <w:rsid w:val="00521A43"/>
    <w:rsid w:val="0052212C"/>
    <w:rsid w:val="005226CA"/>
    <w:rsid w:val="00523DE0"/>
    <w:rsid w:val="0053252F"/>
    <w:rsid w:val="00536980"/>
    <w:rsid w:val="00537559"/>
    <w:rsid w:val="00554C48"/>
    <w:rsid w:val="00565DC9"/>
    <w:rsid w:val="005A4EB4"/>
    <w:rsid w:val="005A79CD"/>
    <w:rsid w:val="005B41B6"/>
    <w:rsid w:val="005D3AE4"/>
    <w:rsid w:val="005D43FD"/>
    <w:rsid w:val="005D7E0B"/>
    <w:rsid w:val="005E2547"/>
    <w:rsid w:val="005E2C4D"/>
    <w:rsid w:val="005F2EB8"/>
    <w:rsid w:val="006151D1"/>
    <w:rsid w:val="00622D57"/>
    <w:rsid w:val="006243FD"/>
    <w:rsid w:val="00626274"/>
    <w:rsid w:val="00632620"/>
    <w:rsid w:val="00632D8B"/>
    <w:rsid w:val="00637620"/>
    <w:rsid w:val="00644333"/>
    <w:rsid w:val="006450CF"/>
    <w:rsid w:val="00647EF8"/>
    <w:rsid w:val="0065797A"/>
    <w:rsid w:val="006749C8"/>
    <w:rsid w:val="006758C0"/>
    <w:rsid w:val="006772F1"/>
    <w:rsid w:val="00677F85"/>
    <w:rsid w:val="00682096"/>
    <w:rsid w:val="00690560"/>
    <w:rsid w:val="0069602C"/>
    <w:rsid w:val="006A1F02"/>
    <w:rsid w:val="006B25CA"/>
    <w:rsid w:val="006B3D76"/>
    <w:rsid w:val="006C02F2"/>
    <w:rsid w:val="006C04BB"/>
    <w:rsid w:val="006C09ED"/>
    <w:rsid w:val="006C2788"/>
    <w:rsid w:val="006D191C"/>
    <w:rsid w:val="006D35C2"/>
    <w:rsid w:val="006E0134"/>
    <w:rsid w:val="006E1FEB"/>
    <w:rsid w:val="006E27AC"/>
    <w:rsid w:val="006F04E7"/>
    <w:rsid w:val="006F15AA"/>
    <w:rsid w:val="006F281E"/>
    <w:rsid w:val="006F5543"/>
    <w:rsid w:val="006F7AC7"/>
    <w:rsid w:val="0071208E"/>
    <w:rsid w:val="00724B74"/>
    <w:rsid w:val="007307CB"/>
    <w:rsid w:val="007334A4"/>
    <w:rsid w:val="00733F95"/>
    <w:rsid w:val="00735103"/>
    <w:rsid w:val="007408CD"/>
    <w:rsid w:val="00755EAC"/>
    <w:rsid w:val="00757EC2"/>
    <w:rsid w:val="007622C0"/>
    <w:rsid w:val="00766D4E"/>
    <w:rsid w:val="00774025"/>
    <w:rsid w:val="007847AB"/>
    <w:rsid w:val="00792309"/>
    <w:rsid w:val="00795F67"/>
    <w:rsid w:val="00797A53"/>
    <w:rsid w:val="007C4B03"/>
    <w:rsid w:val="007D07EC"/>
    <w:rsid w:val="007D4F81"/>
    <w:rsid w:val="007F3E15"/>
    <w:rsid w:val="007F6345"/>
    <w:rsid w:val="00801CB0"/>
    <w:rsid w:val="00802696"/>
    <w:rsid w:val="008072A4"/>
    <w:rsid w:val="008120AE"/>
    <w:rsid w:val="008130C8"/>
    <w:rsid w:val="00821C32"/>
    <w:rsid w:val="00826552"/>
    <w:rsid w:val="00845105"/>
    <w:rsid w:val="008467F9"/>
    <w:rsid w:val="00846CC8"/>
    <w:rsid w:val="00847CEF"/>
    <w:rsid w:val="00851769"/>
    <w:rsid w:val="00852FBA"/>
    <w:rsid w:val="0085382F"/>
    <w:rsid w:val="00856625"/>
    <w:rsid w:val="00856F36"/>
    <w:rsid w:val="0086340E"/>
    <w:rsid w:val="008677FC"/>
    <w:rsid w:val="00870BAF"/>
    <w:rsid w:val="0087168E"/>
    <w:rsid w:val="008916C2"/>
    <w:rsid w:val="00891AD2"/>
    <w:rsid w:val="008A1151"/>
    <w:rsid w:val="008B0F0A"/>
    <w:rsid w:val="008C1276"/>
    <w:rsid w:val="008C3363"/>
    <w:rsid w:val="008C4634"/>
    <w:rsid w:val="008D456B"/>
    <w:rsid w:val="008D5FF2"/>
    <w:rsid w:val="008E0716"/>
    <w:rsid w:val="008F081C"/>
    <w:rsid w:val="008F32B2"/>
    <w:rsid w:val="008F3BC9"/>
    <w:rsid w:val="008F3DB6"/>
    <w:rsid w:val="00903E33"/>
    <w:rsid w:val="00904526"/>
    <w:rsid w:val="00906A4F"/>
    <w:rsid w:val="00913700"/>
    <w:rsid w:val="00921C8C"/>
    <w:rsid w:val="00922712"/>
    <w:rsid w:val="009279FC"/>
    <w:rsid w:val="0093412A"/>
    <w:rsid w:val="009452AB"/>
    <w:rsid w:val="00956050"/>
    <w:rsid w:val="00974909"/>
    <w:rsid w:val="009776F1"/>
    <w:rsid w:val="0098157E"/>
    <w:rsid w:val="009838F7"/>
    <w:rsid w:val="009846F4"/>
    <w:rsid w:val="00995738"/>
    <w:rsid w:val="009A49CA"/>
    <w:rsid w:val="009A5607"/>
    <w:rsid w:val="009B1EB8"/>
    <w:rsid w:val="009B7357"/>
    <w:rsid w:val="009C0B30"/>
    <w:rsid w:val="009C269E"/>
    <w:rsid w:val="009D3116"/>
    <w:rsid w:val="009D527F"/>
    <w:rsid w:val="009E2E65"/>
    <w:rsid w:val="00A0226E"/>
    <w:rsid w:val="00A03460"/>
    <w:rsid w:val="00A125A0"/>
    <w:rsid w:val="00A22FBA"/>
    <w:rsid w:val="00A24B83"/>
    <w:rsid w:val="00A27249"/>
    <w:rsid w:val="00A56BCB"/>
    <w:rsid w:val="00A7009D"/>
    <w:rsid w:val="00A7231D"/>
    <w:rsid w:val="00A76B46"/>
    <w:rsid w:val="00A776C2"/>
    <w:rsid w:val="00A801BD"/>
    <w:rsid w:val="00A87A4D"/>
    <w:rsid w:val="00A94312"/>
    <w:rsid w:val="00A97ACB"/>
    <w:rsid w:val="00AA1DFC"/>
    <w:rsid w:val="00AA4A60"/>
    <w:rsid w:val="00AA5C11"/>
    <w:rsid w:val="00AA6318"/>
    <w:rsid w:val="00AA7AEF"/>
    <w:rsid w:val="00AB1673"/>
    <w:rsid w:val="00AB1AB8"/>
    <w:rsid w:val="00AB1CA5"/>
    <w:rsid w:val="00AB7C00"/>
    <w:rsid w:val="00AC13B9"/>
    <w:rsid w:val="00AC14B6"/>
    <w:rsid w:val="00AD00AB"/>
    <w:rsid w:val="00AD0AB6"/>
    <w:rsid w:val="00AD2BA1"/>
    <w:rsid w:val="00AD51F5"/>
    <w:rsid w:val="00AD7FCE"/>
    <w:rsid w:val="00AE1139"/>
    <w:rsid w:val="00AE204A"/>
    <w:rsid w:val="00AE6C38"/>
    <w:rsid w:val="00AE7A56"/>
    <w:rsid w:val="00AF6AB4"/>
    <w:rsid w:val="00B019F6"/>
    <w:rsid w:val="00B04544"/>
    <w:rsid w:val="00B20AA4"/>
    <w:rsid w:val="00B25941"/>
    <w:rsid w:val="00B337F1"/>
    <w:rsid w:val="00B34FC7"/>
    <w:rsid w:val="00B434B7"/>
    <w:rsid w:val="00B54C90"/>
    <w:rsid w:val="00B6691E"/>
    <w:rsid w:val="00B66DD0"/>
    <w:rsid w:val="00B677CF"/>
    <w:rsid w:val="00B67C13"/>
    <w:rsid w:val="00B82704"/>
    <w:rsid w:val="00B85283"/>
    <w:rsid w:val="00B90CEA"/>
    <w:rsid w:val="00B934ED"/>
    <w:rsid w:val="00B95EE7"/>
    <w:rsid w:val="00B96C4F"/>
    <w:rsid w:val="00B96FCE"/>
    <w:rsid w:val="00BA0687"/>
    <w:rsid w:val="00BB2FE0"/>
    <w:rsid w:val="00BB7F39"/>
    <w:rsid w:val="00BC0EF2"/>
    <w:rsid w:val="00BC13CA"/>
    <w:rsid w:val="00BC2FB3"/>
    <w:rsid w:val="00BC35CF"/>
    <w:rsid w:val="00BD2CCD"/>
    <w:rsid w:val="00BD5C86"/>
    <w:rsid w:val="00BD712A"/>
    <w:rsid w:val="00BF7F5A"/>
    <w:rsid w:val="00C01C2A"/>
    <w:rsid w:val="00C06341"/>
    <w:rsid w:val="00C14828"/>
    <w:rsid w:val="00C1588D"/>
    <w:rsid w:val="00C15EA4"/>
    <w:rsid w:val="00C17512"/>
    <w:rsid w:val="00C2109B"/>
    <w:rsid w:val="00C241BA"/>
    <w:rsid w:val="00C30FA1"/>
    <w:rsid w:val="00C44722"/>
    <w:rsid w:val="00C4571F"/>
    <w:rsid w:val="00C51014"/>
    <w:rsid w:val="00C67B4A"/>
    <w:rsid w:val="00C85661"/>
    <w:rsid w:val="00C959B4"/>
    <w:rsid w:val="00C968E0"/>
    <w:rsid w:val="00CA3929"/>
    <w:rsid w:val="00CB3F02"/>
    <w:rsid w:val="00CB7A4B"/>
    <w:rsid w:val="00CC450F"/>
    <w:rsid w:val="00CC6181"/>
    <w:rsid w:val="00CE7FB9"/>
    <w:rsid w:val="00D04DAA"/>
    <w:rsid w:val="00D071D6"/>
    <w:rsid w:val="00D074F8"/>
    <w:rsid w:val="00D116EF"/>
    <w:rsid w:val="00D33009"/>
    <w:rsid w:val="00D34255"/>
    <w:rsid w:val="00D373DA"/>
    <w:rsid w:val="00D4224D"/>
    <w:rsid w:val="00D503B8"/>
    <w:rsid w:val="00D5258B"/>
    <w:rsid w:val="00D55720"/>
    <w:rsid w:val="00D7600D"/>
    <w:rsid w:val="00D77F13"/>
    <w:rsid w:val="00D90C3E"/>
    <w:rsid w:val="00D965EF"/>
    <w:rsid w:val="00DA2960"/>
    <w:rsid w:val="00DB26D8"/>
    <w:rsid w:val="00DC2011"/>
    <w:rsid w:val="00DC6958"/>
    <w:rsid w:val="00DC6A65"/>
    <w:rsid w:val="00DC76BE"/>
    <w:rsid w:val="00DE25DB"/>
    <w:rsid w:val="00DE2B9C"/>
    <w:rsid w:val="00DE4C35"/>
    <w:rsid w:val="00DE7B7D"/>
    <w:rsid w:val="00DF18D7"/>
    <w:rsid w:val="00E031A5"/>
    <w:rsid w:val="00E070AC"/>
    <w:rsid w:val="00E13E56"/>
    <w:rsid w:val="00E20674"/>
    <w:rsid w:val="00E20C9F"/>
    <w:rsid w:val="00E230CE"/>
    <w:rsid w:val="00E23267"/>
    <w:rsid w:val="00E24C09"/>
    <w:rsid w:val="00E268E6"/>
    <w:rsid w:val="00E4637D"/>
    <w:rsid w:val="00E46B3B"/>
    <w:rsid w:val="00E52CF0"/>
    <w:rsid w:val="00E54BCB"/>
    <w:rsid w:val="00E5507E"/>
    <w:rsid w:val="00E600BF"/>
    <w:rsid w:val="00E62B44"/>
    <w:rsid w:val="00E72B19"/>
    <w:rsid w:val="00E83D50"/>
    <w:rsid w:val="00E85521"/>
    <w:rsid w:val="00E87C2D"/>
    <w:rsid w:val="00E91FF3"/>
    <w:rsid w:val="00EA67F9"/>
    <w:rsid w:val="00EC220F"/>
    <w:rsid w:val="00EC2F16"/>
    <w:rsid w:val="00ED3B1E"/>
    <w:rsid w:val="00ED6211"/>
    <w:rsid w:val="00ED792A"/>
    <w:rsid w:val="00EF0962"/>
    <w:rsid w:val="00EF7BFB"/>
    <w:rsid w:val="00F14542"/>
    <w:rsid w:val="00F313F2"/>
    <w:rsid w:val="00F46809"/>
    <w:rsid w:val="00F55113"/>
    <w:rsid w:val="00F61FA6"/>
    <w:rsid w:val="00F71A14"/>
    <w:rsid w:val="00F90CEC"/>
    <w:rsid w:val="00F91AC9"/>
    <w:rsid w:val="00FB30D4"/>
    <w:rsid w:val="00FB5BBD"/>
    <w:rsid w:val="00FC20A1"/>
    <w:rsid w:val="00FD2B51"/>
    <w:rsid w:val="00FD5EAB"/>
    <w:rsid w:val="00FE0572"/>
    <w:rsid w:val="00FE2E95"/>
    <w:rsid w:val="00FF5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593015"/>
  <w15:chartTrackingRefBased/>
  <w15:docId w15:val="{F0C876C9-52CF-4130-99D0-033ABB589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51F5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52CF0"/>
    <w:pPr>
      <w:keepNext/>
      <w:keepLines/>
      <w:spacing w:before="340" w:after="330" w:line="578" w:lineRule="atLeast"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52CF0"/>
    <w:pPr>
      <w:keepNext/>
      <w:keepLines/>
      <w:spacing w:before="260" w:after="260" w:line="416" w:lineRule="atLeast"/>
      <w:ind w:firstLineChars="0" w:firstLine="0"/>
      <w:outlineLvl w:val="1"/>
    </w:pPr>
    <w:rPr>
      <w:rFonts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52CF0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B20AA4"/>
    <w:rPr>
      <w:rFonts w:ascii="Times New Roman" w:eastAsia="宋体" w:hAnsi="Times New Roman" w:cstheme="majorBidi"/>
      <w:b/>
      <w:bCs/>
      <w:sz w:val="30"/>
      <w:szCs w:val="32"/>
    </w:rPr>
  </w:style>
  <w:style w:type="paragraph" w:styleId="a3">
    <w:name w:val="Title"/>
    <w:basedOn w:val="a"/>
    <w:next w:val="a"/>
    <w:link w:val="a4"/>
    <w:uiPriority w:val="10"/>
    <w:qFormat/>
    <w:rsid w:val="00277131"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277131"/>
    <w:rPr>
      <w:rFonts w:ascii="Times New Roman" w:eastAsia="宋体" w:hAnsi="Times New Roman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B019F6"/>
    <w:pPr>
      <w:ind w:firstLine="420"/>
    </w:pPr>
  </w:style>
  <w:style w:type="table" w:styleId="a6">
    <w:name w:val="Table Grid"/>
    <w:basedOn w:val="a1"/>
    <w:uiPriority w:val="39"/>
    <w:rsid w:val="00FB30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FB30D4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A801BD"/>
    <w:rPr>
      <w:rFonts w:asciiTheme="majorHAnsi" w:eastAsia="黑体" w:hAnsiTheme="majorHAnsi" w:cstheme="majorBidi"/>
      <w:sz w:val="20"/>
      <w:szCs w:val="20"/>
    </w:rPr>
  </w:style>
  <w:style w:type="paragraph" w:styleId="a9">
    <w:name w:val="header"/>
    <w:basedOn w:val="a"/>
    <w:link w:val="aa"/>
    <w:uiPriority w:val="99"/>
    <w:unhideWhenUsed/>
    <w:rsid w:val="00536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36980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3698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36980"/>
    <w:rPr>
      <w:rFonts w:ascii="Times New Roman" w:eastAsia="宋体" w:hAnsi="Times New Roman"/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E5507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E5507E"/>
    <w:pPr>
      <w:widowControl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E5507E"/>
    <w:pPr>
      <w:widowControl/>
      <w:spacing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E5507E"/>
    <w:pPr>
      <w:widowControl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d">
    <w:name w:val="Hyperlink"/>
    <w:basedOn w:val="a0"/>
    <w:uiPriority w:val="99"/>
    <w:unhideWhenUsed/>
    <w:rsid w:val="00647EF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4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47.bin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4.bin"/><Relationship Id="rId43" Type="http://schemas.openxmlformats.org/officeDocument/2006/relationships/image" Target="media/image15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59.wmf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66.wmf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1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0.wmf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64.wmf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2.bin"/><Relationship Id="rId168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oleObject" Target="embeddings/oleObject16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5.bin"/><Relationship Id="rId15" Type="http://schemas.openxmlformats.org/officeDocument/2006/relationships/footer" Target="footer4.xml"/><Relationship Id="rId36" Type="http://schemas.openxmlformats.org/officeDocument/2006/relationships/oleObject" Target="embeddings/oleObject11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9.bin"/><Relationship Id="rId10" Type="http://schemas.openxmlformats.org/officeDocument/2006/relationships/header" Target="header2.xml"/><Relationship Id="rId31" Type="http://schemas.openxmlformats.org/officeDocument/2006/relationships/image" Target="media/image9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26" Type="http://schemas.openxmlformats.org/officeDocument/2006/relationships/oleObject" Target="embeddings/oleObject6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7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7.wmf"/><Relationship Id="rId154" Type="http://schemas.openxmlformats.org/officeDocument/2006/relationships/image" Target="media/image65.wmf"/><Relationship Id="rId16" Type="http://schemas.openxmlformats.org/officeDocument/2006/relationships/image" Target="media/image2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70.png"/><Relationship Id="rId27" Type="http://schemas.openxmlformats.org/officeDocument/2006/relationships/image" Target="media/image7.wmf"/><Relationship Id="rId48" Type="http://schemas.openxmlformats.org/officeDocument/2006/relationships/oleObject" Target="embeddings/oleObject17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B5E8D8-9EDB-4492-852F-2F8AED3AEF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</TotalTime>
  <Pages>7</Pages>
  <Words>1011</Words>
  <Characters>5769</Characters>
  <Application>Microsoft Office Word</Application>
  <DocSecurity>0</DocSecurity>
  <Lines>48</Lines>
  <Paragraphs>13</Paragraphs>
  <ScaleCrop>false</ScaleCrop>
  <Company/>
  <LinksUpToDate>false</LinksUpToDate>
  <CharactersWithSpaces>6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estc</dc:creator>
  <cp:keywords/>
  <dc:description/>
  <cp:lastModifiedBy>uestc</cp:lastModifiedBy>
  <cp:revision>737</cp:revision>
  <dcterms:created xsi:type="dcterms:W3CDTF">2021-11-02T08:25:00Z</dcterms:created>
  <dcterms:modified xsi:type="dcterms:W3CDTF">2021-11-04T08:53:00Z</dcterms:modified>
</cp:coreProperties>
</file>